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317" r:id="rId2"/>
    <p:sldId id="343" r:id="rId3"/>
    <p:sldId id="300" r:id="rId4"/>
    <p:sldId id="301" r:id="rId5"/>
    <p:sldId id="306" r:id="rId6"/>
    <p:sldId id="314" r:id="rId7"/>
    <p:sldId id="302" r:id="rId8"/>
    <p:sldId id="304" r:id="rId9"/>
    <p:sldId id="315" r:id="rId10"/>
    <p:sldId id="307" r:id="rId11"/>
    <p:sldId id="344" r:id="rId12"/>
    <p:sldId id="303" r:id="rId13"/>
    <p:sldId id="313" r:id="rId14"/>
    <p:sldId id="308" r:id="rId15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A73FF"/>
    <a:srgbClr val="3B62B1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93" d="100"/>
          <a:sy n="93" d="100"/>
        </p:scale>
        <p:origin x="896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en-GB" dirty="0" err="1"/>
            <a:t>Trasformazione</a:t>
          </a:r>
          <a:r>
            <a:rPr lang="en-GB" dirty="0"/>
            <a:t> di una </a:t>
          </a:r>
          <a:r>
            <a:rPr lang="en-GB" dirty="0" err="1"/>
            <a:t>equazione</a:t>
          </a:r>
          <a:r>
            <a:rPr lang="en-GB" dirty="0"/>
            <a:t> </a:t>
          </a:r>
          <a:r>
            <a:rPr lang="en-GB" dirty="0" err="1"/>
            <a:t>differenziale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12257B99-3D4A-1C4B-9DE1-12319AC0A6F3}">
      <dgm:prSet phldrT="[Testo]"/>
      <dgm:spPr/>
      <dgm:t>
        <a:bodyPr/>
        <a:lstStyle/>
        <a:p>
          <a:pPr algn="l"/>
          <a:r>
            <a:rPr lang="en-GB" dirty="0" err="1"/>
            <a:t>Coppia</a:t>
          </a:r>
          <a:r>
            <a:rPr lang="en-GB" dirty="0"/>
            <a:t> di </a:t>
          </a:r>
          <a:r>
            <a:rPr lang="en-GB" dirty="0" err="1"/>
            <a:t>poli</a:t>
          </a:r>
          <a:r>
            <a:rPr lang="en-GB" dirty="0"/>
            <a:t> </a:t>
          </a:r>
          <a:r>
            <a:rPr lang="en-GB" dirty="0" err="1"/>
            <a:t>complessi</a:t>
          </a:r>
          <a:r>
            <a:rPr lang="en-GB" dirty="0"/>
            <a:t> e </a:t>
          </a:r>
          <a:r>
            <a:rPr lang="en-GB" dirty="0" err="1"/>
            <a:t>coniugati</a:t>
          </a:r>
          <a:endParaRPr lang="en-GB" dirty="0"/>
        </a:p>
      </dgm:t>
    </dgm:pt>
    <dgm:pt modelId="{66FFC036-4D9C-7540-9C39-617D88C883D7}" type="parTrans" cxnId="{C76E9ABA-8848-C348-BE42-1AD6E99B4739}">
      <dgm:prSet/>
      <dgm:spPr/>
      <dgm:t>
        <a:bodyPr/>
        <a:lstStyle/>
        <a:p>
          <a:endParaRPr lang="it-IT"/>
        </a:p>
      </dgm:t>
    </dgm:pt>
    <dgm:pt modelId="{757D7C59-E101-1144-B78E-1EEB181089BF}" type="sibTrans" cxnId="{C76E9ABA-8848-C348-BE42-1AD6E99B4739}">
      <dgm:prSet/>
      <dgm:spPr/>
      <dgm:t>
        <a:bodyPr/>
        <a:lstStyle/>
        <a:p>
          <a:endParaRPr lang="it-IT"/>
        </a:p>
      </dgm:t>
    </dgm:pt>
    <dgm:pt modelId="{CF3B56CB-4017-1C49-B716-058A6C69316B}">
      <dgm:prSet phldrT="[Testo]"/>
      <dgm:spPr/>
      <dgm:t>
        <a:bodyPr/>
        <a:lstStyle/>
        <a:p>
          <a:pPr algn="l"/>
          <a:r>
            <a:rPr lang="en-GB" dirty="0"/>
            <a:t>Modi </a:t>
          </a:r>
          <a:r>
            <a:rPr lang="en-GB" dirty="0" err="1"/>
            <a:t>propri</a:t>
          </a:r>
          <a:r>
            <a:rPr lang="en-GB" dirty="0"/>
            <a:t> di un </a:t>
          </a:r>
          <a:r>
            <a:rPr lang="en-GB" dirty="0" err="1"/>
            <a:t>sistema</a:t>
          </a:r>
          <a:endParaRPr lang="en-GB" dirty="0"/>
        </a:p>
      </dgm:t>
    </dgm:pt>
    <dgm:pt modelId="{0B75F8AD-58BC-8541-A228-072E3C584076}" type="parTrans" cxnId="{CA3B9F68-866E-E147-A264-E8FBE3F3448F}">
      <dgm:prSet/>
      <dgm:spPr/>
      <dgm:t>
        <a:bodyPr/>
        <a:lstStyle/>
        <a:p>
          <a:endParaRPr lang="it-IT"/>
        </a:p>
      </dgm:t>
    </dgm:pt>
    <dgm:pt modelId="{F8960207-0010-C34C-B6BF-7DBBFC8FCCD4}" type="sibTrans" cxnId="{CA3B9F68-866E-E147-A264-E8FBE3F3448F}">
      <dgm:prSet/>
      <dgm:spPr/>
      <dgm:t>
        <a:bodyPr/>
        <a:lstStyle/>
        <a:p>
          <a:endParaRPr lang="it-IT"/>
        </a:p>
      </dgm:t>
    </dgm:pt>
    <dgm:pt modelId="{AFB99B79-7723-1C4A-97D7-0BFF07B7FA0E}">
      <dgm:prSet phldrT="[Testo]"/>
      <dgm:spPr/>
      <dgm:t>
        <a:bodyPr/>
        <a:lstStyle/>
        <a:p>
          <a:pPr algn="l"/>
          <a:r>
            <a:rPr lang="en-GB" dirty="0" err="1"/>
            <a:t>Esempi</a:t>
          </a:r>
          <a:endParaRPr lang="en-GB" dirty="0"/>
        </a:p>
      </dgm:t>
    </dgm:pt>
    <dgm:pt modelId="{ED24646F-2F30-CD48-B0AE-A2505A7D30D2}" type="parTrans" cxnId="{A69F3DA0-B56A-A24F-A61A-7E6ED6725E46}">
      <dgm:prSet/>
      <dgm:spPr/>
      <dgm:t>
        <a:bodyPr/>
        <a:lstStyle/>
        <a:p>
          <a:endParaRPr lang="it-IT"/>
        </a:p>
      </dgm:t>
    </dgm:pt>
    <dgm:pt modelId="{7BD23088-24E2-D548-83A7-C2D858439E84}" type="sibTrans" cxnId="{A69F3DA0-B56A-A24F-A61A-7E6ED6725E46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4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4"/>
      <dgm:spPr/>
    </dgm:pt>
    <dgm:pt modelId="{35D41E2A-CA0F-41BC-8762-20618474EE61}" type="pres">
      <dgm:prSet presAssocID="{9B9C1906-D963-455B-A403-2CB9C827A8D4}" presName="dstNode" presStyleLbl="node1" presStyleIdx="0" presStyleCnt="4"/>
      <dgm:spPr/>
    </dgm:pt>
    <dgm:pt modelId="{64B08276-D666-46A5-8BAE-812777F55989}" type="pres">
      <dgm:prSet presAssocID="{F8FE91BD-A8C8-4C66-9EAD-55A1FC7946B9}" presName="text_1" presStyleLbl="node1" presStyleIdx="0" presStyleCnt="4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4"/>
      <dgm:spPr/>
    </dgm:pt>
    <dgm:pt modelId="{EB800979-4CEC-964B-9A4B-3174322E31E0}" type="pres">
      <dgm:prSet presAssocID="{12257B99-3D4A-1C4B-9DE1-12319AC0A6F3}" presName="text_2" presStyleLbl="node1" presStyleIdx="1" presStyleCnt="4">
        <dgm:presLayoutVars>
          <dgm:bulletEnabled val="1"/>
        </dgm:presLayoutVars>
      </dgm:prSet>
      <dgm:spPr/>
    </dgm:pt>
    <dgm:pt modelId="{ED64BB2C-B12F-C749-A2A1-D352A5655C5B}" type="pres">
      <dgm:prSet presAssocID="{12257B99-3D4A-1C4B-9DE1-12319AC0A6F3}" presName="accent_2" presStyleCnt="0"/>
      <dgm:spPr/>
    </dgm:pt>
    <dgm:pt modelId="{E21D1ADA-FFA0-8842-8A57-05C435064B5C}" type="pres">
      <dgm:prSet presAssocID="{12257B99-3D4A-1C4B-9DE1-12319AC0A6F3}" presName="accentRepeatNode" presStyleLbl="solidFgAcc1" presStyleIdx="1" presStyleCnt="4"/>
      <dgm:spPr/>
    </dgm:pt>
    <dgm:pt modelId="{0067DFE3-4FA5-734C-A129-6B2D2AB5FAEC}" type="pres">
      <dgm:prSet presAssocID="{CF3B56CB-4017-1C49-B716-058A6C69316B}" presName="text_3" presStyleLbl="node1" presStyleIdx="2" presStyleCnt="4">
        <dgm:presLayoutVars>
          <dgm:bulletEnabled val="1"/>
        </dgm:presLayoutVars>
      </dgm:prSet>
      <dgm:spPr/>
    </dgm:pt>
    <dgm:pt modelId="{D3D1EE84-ACEC-4148-8E64-2C7544958E36}" type="pres">
      <dgm:prSet presAssocID="{CF3B56CB-4017-1C49-B716-058A6C69316B}" presName="accent_3" presStyleCnt="0"/>
      <dgm:spPr/>
    </dgm:pt>
    <dgm:pt modelId="{615712D4-BDC5-574C-B8D2-758606AB0538}" type="pres">
      <dgm:prSet presAssocID="{CF3B56CB-4017-1C49-B716-058A6C69316B}" presName="accentRepeatNode" presStyleLbl="solidFgAcc1" presStyleIdx="2" presStyleCnt="4"/>
      <dgm:spPr/>
    </dgm:pt>
    <dgm:pt modelId="{6537591A-6F7B-3845-8601-EC3D7052DACC}" type="pres">
      <dgm:prSet presAssocID="{AFB99B79-7723-1C4A-97D7-0BFF07B7FA0E}" presName="text_4" presStyleLbl="node1" presStyleIdx="3" presStyleCnt="4">
        <dgm:presLayoutVars>
          <dgm:bulletEnabled val="1"/>
        </dgm:presLayoutVars>
      </dgm:prSet>
      <dgm:spPr/>
    </dgm:pt>
    <dgm:pt modelId="{6736814D-D528-7742-BB7F-7E5AD18B611D}" type="pres">
      <dgm:prSet presAssocID="{AFB99B79-7723-1C4A-97D7-0BFF07B7FA0E}" presName="accent_4" presStyleCnt="0"/>
      <dgm:spPr/>
    </dgm:pt>
    <dgm:pt modelId="{58309760-D1A0-E748-AEF5-B91E23024FA6}" type="pres">
      <dgm:prSet presAssocID="{AFB99B79-7723-1C4A-97D7-0BFF07B7FA0E}" presName="accentRepeatNode" presStyleLbl="solidFgAcc1" presStyleIdx="3" presStyleCnt="4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CA3B9F68-866E-E147-A264-E8FBE3F3448F}" srcId="{9B9C1906-D963-455B-A403-2CB9C827A8D4}" destId="{CF3B56CB-4017-1C49-B716-058A6C69316B}" srcOrd="2" destOrd="0" parTransId="{0B75F8AD-58BC-8541-A228-072E3C584076}" sibTransId="{F8960207-0010-C34C-B6BF-7DBBFC8FCCD4}"/>
    <dgm:cxn modelId="{8D37C987-0A2B-3A4A-8D56-AFD25500AE25}" type="presOf" srcId="{AFB99B79-7723-1C4A-97D7-0BFF07B7FA0E}" destId="{6537591A-6F7B-3845-8601-EC3D7052DACC}" srcOrd="0" destOrd="0" presId="urn:microsoft.com/office/officeart/2008/layout/VerticalCurvedList"/>
    <dgm:cxn modelId="{A69F3DA0-B56A-A24F-A61A-7E6ED6725E46}" srcId="{9B9C1906-D963-455B-A403-2CB9C827A8D4}" destId="{AFB99B79-7723-1C4A-97D7-0BFF07B7FA0E}" srcOrd="3" destOrd="0" parTransId="{ED24646F-2F30-CD48-B0AE-A2505A7D30D2}" sibTransId="{7BD23088-24E2-D548-83A7-C2D858439E84}"/>
    <dgm:cxn modelId="{037435AA-AD6B-BC4C-9617-F0873ADCCC5D}" type="presOf" srcId="{12257B99-3D4A-1C4B-9DE1-12319AC0A6F3}" destId="{EB800979-4CEC-964B-9A4B-3174322E31E0}" srcOrd="0" destOrd="0" presId="urn:microsoft.com/office/officeart/2008/layout/VerticalCurvedList"/>
    <dgm:cxn modelId="{C76E9ABA-8848-C348-BE42-1AD6E99B4739}" srcId="{9B9C1906-D963-455B-A403-2CB9C827A8D4}" destId="{12257B99-3D4A-1C4B-9DE1-12319AC0A6F3}" srcOrd="1" destOrd="0" parTransId="{66FFC036-4D9C-7540-9C39-617D88C883D7}" sibTransId="{757D7C59-E101-1144-B78E-1EEB181089BF}"/>
    <dgm:cxn modelId="{84FF80D2-A977-EC46-A425-04F182462EE4}" type="presOf" srcId="{CF3B56CB-4017-1C49-B716-058A6C69316B}" destId="{0067DFE3-4FA5-734C-A129-6B2D2AB5FAEC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E1D72D26-42E6-5649-AE3A-5657DC8BA1FE}" type="presParOf" srcId="{ABCD8F0B-0FE5-4A31-A00A-A46138C36D35}" destId="{EB800979-4CEC-964B-9A4B-3174322E31E0}" srcOrd="3" destOrd="0" presId="urn:microsoft.com/office/officeart/2008/layout/VerticalCurvedList"/>
    <dgm:cxn modelId="{203D332C-E00D-4847-92F8-563461B71DBA}" type="presParOf" srcId="{ABCD8F0B-0FE5-4A31-A00A-A46138C36D35}" destId="{ED64BB2C-B12F-C749-A2A1-D352A5655C5B}" srcOrd="4" destOrd="0" presId="urn:microsoft.com/office/officeart/2008/layout/VerticalCurvedList"/>
    <dgm:cxn modelId="{439E21BA-F6B5-2842-9C6A-758CDE72B744}" type="presParOf" srcId="{ED64BB2C-B12F-C749-A2A1-D352A5655C5B}" destId="{E21D1ADA-FFA0-8842-8A57-05C435064B5C}" srcOrd="0" destOrd="0" presId="urn:microsoft.com/office/officeart/2008/layout/VerticalCurvedList"/>
    <dgm:cxn modelId="{7B10F4F1-197F-A142-BAA0-2D010A14ED03}" type="presParOf" srcId="{ABCD8F0B-0FE5-4A31-A00A-A46138C36D35}" destId="{0067DFE3-4FA5-734C-A129-6B2D2AB5FAEC}" srcOrd="5" destOrd="0" presId="urn:microsoft.com/office/officeart/2008/layout/VerticalCurvedList"/>
    <dgm:cxn modelId="{C761693E-942D-4842-BA90-CF42DDFF533E}" type="presParOf" srcId="{ABCD8F0B-0FE5-4A31-A00A-A46138C36D35}" destId="{D3D1EE84-ACEC-4148-8E64-2C7544958E36}" srcOrd="6" destOrd="0" presId="urn:microsoft.com/office/officeart/2008/layout/VerticalCurvedList"/>
    <dgm:cxn modelId="{AC755850-6806-D74D-900B-0CC19C75C875}" type="presParOf" srcId="{D3D1EE84-ACEC-4148-8E64-2C7544958E36}" destId="{615712D4-BDC5-574C-B8D2-758606AB0538}" srcOrd="0" destOrd="0" presId="urn:microsoft.com/office/officeart/2008/layout/VerticalCurvedList"/>
    <dgm:cxn modelId="{55C1639F-9364-5348-B954-2683E951F986}" type="presParOf" srcId="{ABCD8F0B-0FE5-4A31-A00A-A46138C36D35}" destId="{6537591A-6F7B-3845-8601-EC3D7052DACC}" srcOrd="7" destOrd="0" presId="urn:microsoft.com/office/officeart/2008/layout/VerticalCurvedList"/>
    <dgm:cxn modelId="{E32A3F03-8337-C448-82D1-1E6A48DE4B8C}" type="presParOf" srcId="{ABCD8F0B-0FE5-4A31-A00A-A46138C36D35}" destId="{6736814D-D528-7742-BB7F-7E5AD18B611D}" srcOrd="8" destOrd="0" presId="urn:microsoft.com/office/officeart/2008/layout/VerticalCurvedList"/>
    <dgm:cxn modelId="{BD372F7B-2CBE-1746-BBA3-55D16EB00F60}" type="presParOf" srcId="{6736814D-D528-7742-BB7F-7E5AD18B611D}" destId="{58309760-D1A0-E748-AEF5-B91E23024FA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514426" y="350045"/>
          <a:ext cx="8416973" cy="70045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 err="1"/>
            <a:t>Trasformazione</a:t>
          </a:r>
          <a:r>
            <a:rPr lang="en-GB" sz="2600" kern="1200" dirty="0"/>
            <a:t> di una </a:t>
          </a:r>
          <a:r>
            <a:rPr lang="en-GB" sz="2600" kern="1200" dirty="0" err="1"/>
            <a:t>equazione</a:t>
          </a:r>
          <a:r>
            <a:rPr lang="en-GB" sz="2600" kern="1200" dirty="0"/>
            <a:t> </a:t>
          </a:r>
          <a:r>
            <a:rPr lang="en-GB" sz="2600" kern="1200" dirty="0" err="1"/>
            <a:t>differenziale</a:t>
          </a:r>
          <a:endParaRPr lang="en-GB" sz="2600" kern="1200" dirty="0"/>
        </a:p>
      </dsp:txBody>
      <dsp:txXfrm>
        <a:off x="514426" y="350045"/>
        <a:ext cx="8416973" cy="700456"/>
      </dsp:txXfrm>
    </dsp:sp>
    <dsp:sp modelId="{4D7FB870-9BE9-41F7-960F-8B72B0F1B401}">
      <dsp:nvSpPr>
        <dsp:cNvPr id="0" name=""/>
        <dsp:cNvSpPr/>
      </dsp:nvSpPr>
      <dsp:spPr>
        <a:xfrm>
          <a:off x="76641" y="262488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B800979-4CEC-964B-9A4B-3174322E31E0}">
      <dsp:nvSpPr>
        <dsp:cNvPr id="0" name=""/>
        <dsp:cNvSpPr/>
      </dsp:nvSpPr>
      <dsp:spPr>
        <a:xfrm>
          <a:off x="916014" y="1400912"/>
          <a:ext cx="8015386" cy="700456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 err="1"/>
            <a:t>Coppia</a:t>
          </a:r>
          <a:r>
            <a:rPr lang="en-GB" sz="2600" kern="1200" dirty="0"/>
            <a:t> di </a:t>
          </a:r>
          <a:r>
            <a:rPr lang="en-GB" sz="2600" kern="1200" dirty="0" err="1"/>
            <a:t>poli</a:t>
          </a:r>
          <a:r>
            <a:rPr lang="en-GB" sz="2600" kern="1200" dirty="0"/>
            <a:t> </a:t>
          </a:r>
          <a:r>
            <a:rPr lang="en-GB" sz="2600" kern="1200" dirty="0" err="1"/>
            <a:t>complessi</a:t>
          </a:r>
          <a:r>
            <a:rPr lang="en-GB" sz="2600" kern="1200" dirty="0"/>
            <a:t> e </a:t>
          </a:r>
          <a:r>
            <a:rPr lang="en-GB" sz="2600" kern="1200" dirty="0" err="1"/>
            <a:t>coniugati</a:t>
          </a:r>
          <a:endParaRPr lang="en-GB" sz="2600" kern="1200" dirty="0"/>
        </a:p>
      </dsp:txBody>
      <dsp:txXfrm>
        <a:off x="916014" y="1400912"/>
        <a:ext cx="8015386" cy="700456"/>
      </dsp:txXfrm>
    </dsp:sp>
    <dsp:sp modelId="{E21D1ADA-FFA0-8842-8A57-05C435064B5C}">
      <dsp:nvSpPr>
        <dsp:cNvPr id="0" name=""/>
        <dsp:cNvSpPr/>
      </dsp:nvSpPr>
      <dsp:spPr>
        <a:xfrm>
          <a:off x="478229" y="1313355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067DFE3-4FA5-734C-A129-6B2D2AB5FAEC}">
      <dsp:nvSpPr>
        <dsp:cNvPr id="0" name=""/>
        <dsp:cNvSpPr/>
      </dsp:nvSpPr>
      <dsp:spPr>
        <a:xfrm>
          <a:off x="916014" y="2451778"/>
          <a:ext cx="8015386" cy="700456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/>
            <a:t>Modi </a:t>
          </a:r>
          <a:r>
            <a:rPr lang="en-GB" sz="2600" kern="1200" dirty="0" err="1"/>
            <a:t>propri</a:t>
          </a:r>
          <a:r>
            <a:rPr lang="en-GB" sz="2600" kern="1200" dirty="0"/>
            <a:t> di un </a:t>
          </a:r>
          <a:r>
            <a:rPr lang="en-GB" sz="2600" kern="1200" dirty="0" err="1"/>
            <a:t>sistema</a:t>
          </a:r>
          <a:endParaRPr lang="en-GB" sz="2600" kern="1200" dirty="0"/>
        </a:p>
      </dsp:txBody>
      <dsp:txXfrm>
        <a:off x="916014" y="2451778"/>
        <a:ext cx="8015386" cy="700456"/>
      </dsp:txXfrm>
    </dsp:sp>
    <dsp:sp modelId="{615712D4-BDC5-574C-B8D2-758606AB0538}">
      <dsp:nvSpPr>
        <dsp:cNvPr id="0" name=""/>
        <dsp:cNvSpPr/>
      </dsp:nvSpPr>
      <dsp:spPr>
        <a:xfrm>
          <a:off x="478229" y="2364221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537591A-6F7B-3845-8601-EC3D7052DACC}">
      <dsp:nvSpPr>
        <dsp:cNvPr id="0" name=""/>
        <dsp:cNvSpPr/>
      </dsp:nvSpPr>
      <dsp:spPr>
        <a:xfrm>
          <a:off x="514426" y="3502644"/>
          <a:ext cx="8416973" cy="700456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600" kern="1200" dirty="0" err="1"/>
            <a:t>Esempi</a:t>
          </a:r>
          <a:endParaRPr lang="en-GB" sz="2600" kern="1200" dirty="0"/>
        </a:p>
      </dsp:txBody>
      <dsp:txXfrm>
        <a:off x="514426" y="3502644"/>
        <a:ext cx="8416973" cy="700456"/>
      </dsp:txXfrm>
    </dsp:sp>
    <dsp:sp modelId="{58309760-D1A0-E748-AEF5-B91E23024FA6}">
      <dsp:nvSpPr>
        <dsp:cNvPr id="0" name=""/>
        <dsp:cNvSpPr/>
      </dsp:nvSpPr>
      <dsp:spPr>
        <a:xfrm>
          <a:off x="76641" y="3415087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png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png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6T13:50:22.21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391 3349 8994,'20'-1'4471,"-3"1"-2958,-16-1 4223,0 0-1903,0 0-3643,-1-1-179,-6 1-67,-10 0-11,-3 0 67,-17 1 67,3 0-246,-20 5 134,17-1-106,-1 8 0,4 2-264,14-1-3054,-19 13 3099,53-8 169,13 1 122,8 0 12,28 1 84,-28-12 0,1-1-51,6 3 0,-1 1-1207,23 5 1756,-25 3-11,-67 7-437,5-11-51,-33 0 0,-6-4 220,14-5-1068,1-2 1,5-2 1066,18-2 614,16 0-849,-1 0-481,5 0-2231,1 0 3009,-1 1-4499,-1-1 5050,-2 1 0,3-1 0,-1 0 0</inkml:trace>
  <inkml:trace contextRef="#ctx0" brushRef="#br0" timeOffset="1062">27664 3349 11616,'3'1'4627,"0"1"-895,-2-3-3250,-1 15 526,1 13-2709,-1 9 1981,-1 7 23,-1-11-213,-1-2 508,-2-2-273,-1 10-101,1-2-235,1-6 78,2-9-100,2-18-1312,0-3-8486,-3-14 9040,-1 4 1,1-6-1,0 11 1</inkml:trace>
  <inkml:trace contextRef="#ctx0" brushRef="#br0" timeOffset="2091">28185 3423 11381,'-11'-5'6611,"2"2"-3250,9 3-2319,-4 0-773,-3 0 515,-20 4-784,9-1 112,-13 4 12,15-3 55,0 2 157,-6 4-313,10-5-79,-10 9-124,17-8 57,-5 3-34,7-5-672,-2 9 492,3-5-32,0 6 22,2-8-325,15 11 660,-5-9 1,13 8 45,-2-10-68,-2 0 12,-3-1 55,-6-2 57,-8-2 728,-2 0 762,-4 1-1424,-3-1-88,-46 4-57,22-1 123,-31 2 80,37-2-24,5-1 0,-4 3-1232,14-3-3350,-3 1-202,11-4-3910,-2 0 8504,-2 0 0,2 0 0,0 0 0</inkml:trace>
  <inkml:trace contextRef="#ctx0" brushRef="#br0" timeOffset="2753">28334 3423 12636,'16'12'7955,"-4"0"-5098,-9 55-2476,-2-27-347,-1 25-269,0-37-594,0-16-281,0-5-470,0-6-470,0-1-4718,0-9 1491,0-1 4429,-1-11 0,0 11 0,0 0 0</inkml:trace>
  <inkml:trace contextRef="#ctx0" brushRef="#br0" timeOffset="3192">28309 3324 11168,'7'13'7854,"53"0"-7462,-37-10-140,17 0 1,0 1-163,-14 1-303,-1 0-6746,-15-4 6959,-16-1 0,-3 0 0</inkml:trace>
  <inkml:trace contextRef="#ctx0" brushRef="#br0" timeOffset="3650">28731 3448 12912,'10'1'1849,"-2"1"2028,-6 35-3463,-1-14 91,-1 29 234,0-11-4685,0-1 4148,0-1 1226,1-9-1327,4-12-34,11 2-56,0-7-82,10 1-310,-4-10-394,2-2-525,1-1-5334,5-9 1357,-13 2 5277,-1-6 0,-14 7 0,-2 2 0</inkml:trace>
  <inkml:trace contextRef="#ctx0" brushRef="#br0" timeOffset="3888">28805 3597 5451,'31'5'5546,"-6"-2"-2806,9 0-7267,-10-3-115,14-1 4642,-30-4 0,-10 0 0,-4 0 0</inkml:trace>
  <inkml:trace contextRef="#ctx0" brushRef="#br0" timeOffset="4092">28830 3473 14529,'2'12'5491,"38"-3"-7026,-15-9-8296,21-3 9622,-30 1 0,-13-2 0,-3 3 0</inkml:trace>
  <inkml:trace contextRef="#ctx0" brushRef="#br0" timeOffset="5154">29078 3795 20725,'21'-38'687,"0"0"1,-2 4 0,-1 4-677,0 4 11,-3 6-78,-4 8 23,-4 5-135,-2 5-707,-3 2 864,1 9-90,2 5 23,0-1-325,7 0 212,-4-12-246,35-9 302,-24 4-1794,33-8 1828,-33 10 784,2 4 561,-11 14-829,-8 1 392,-2 21-550,-1-15-21,-1 8-57,0-12-134,1 5-673,1-7-2151,0 0 560,0-11 2022,0-6 0,0 1 0,0 0 0</inkml:trace>
  <inkml:trace contextRef="#ctx0" brushRef="#br0" timeOffset="6111">29500 3870 12856,'14'5'5088,"-3"-1"-3991,3-10 820,24-29-1727,-2 6-168,-10 3 1,-2 0 22,5-5 101,12-16-62,-21 25-50,6-8-196,-23 27 140,-2 3 36,0 6 266,0 3 133,0 7-200,1 4 45,0 2 11,-1 2 56,2 9 381,3 3-718,-2-7 80,2-3-326,-4-16 112,-1-6-2677,-29-14 2195,4-7 875,-15-7 2655,10-1-2051,19 15-413,1 0-382,9 10-157,17-1 269,-1 1-191,19 0-33,-4-1-3313,23-2 3044,-25 1-2933,13-1-978,-35 1 4167,-10-1 1,1 1-1,-7 0 1</inkml:trace>
  <inkml:trace contextRef="#ctx0" brushRef="#br0" timeOffset="7493">27366 4093 12445,'-3'-1'4325,"-17"1"-3227,8 0-414,-15 0 661,-4 11-371,10-2 203,-17 16 268,11 16-1030,9-3-3594,15 21 3224,16-31-56,14-1-225,0-19-593,2-4-4427,7-3 5256,-17-6 0,1 3 0,-18-4 0</inkml:trace>
  <inkml:trace contextRef="#ctx0" brushRef="#br0" timeOffset="8599">27540 4390 12692,'7'-13'6981,"3"-1"-6466,4-2-213,5-5-742,3-4 563,2-3 83,1-1-183,-2 2 78,-4 3-113,-3 4 100,-4 4-43,-1 3-11,-5 6-46,-1 0-32,-4 5 369,1 1-291,-1-1 1019,0 2-818,1 3-22,1 8-2426,2 8 2907,3 16-2771,0 8 2100,3 6-1641,-1-10 1730,-1-12-22,-3-14-45,-3-7 1334,-1-3-1110,0 0 2033,0 0-2279,0-1-1573,-1 0-8281,-8-7 8748,-2 3 0,1-2 0,1 2 1</inkml:trace>
  <inkml:trace contextRef="#ctx0" brushRef="#br0" timeOffset="9342">27664 4266 10316,'-6'-1'3564,"2"0"-2455,4 1 3227,-1-2-1804,29 7-2353,-13-4-33,24 8-3258,-2-2 3123,-21-4-505,11 1 506,-26-4-304,0 0-4672,-6 0 4964,-11 0 0,8 0 0,-7 0 0</inkml:trace>
  <inkml:trace contextRef="#ctx0" brushRef="#br0" timeOffset="10347">28086 4167 10608,'3'6'9830,"0"-1"-8646,-5 12-926,2-2-169,-1 15-111,1 5 212,0-3-201,0-1 0,4-5-23,0-13 1,3 0 33,-1-7-34,-1-2 34,1-1-45,2-1-78,1-2 112,3 0 5,26-27 1,2-7 16,-8 8 56,17-22 0,-6 0-3103,-31 30 1501,6-15 313,-19 32-1052,-3 0-7557,-9 1 9759,-1 0 0,2 0 1,5 0-1</inkml:trace>
  <inkml:trace contextRef="#ctx0" brushRef="#br0" timeOffset="11243">28756 4142 12608,'11'12'3439,"-2"-4"917,-77-7-3684,42 4-1277,-41 7 369,66 0 12,16 5 78,6-5 34,5 1 11,31 11 56,-20-10 112,20 9-56,-32-12-22,-5-1 2352,-57 13-3836,-2-15 1,-3-2 1466,4 4 0,-1-1-196,-6-5 0,8-2-3821,26-1-2386,6-1 6431,7 0 0,1 0 0</inkml:trace>
  <inkml:trace contextRef="#ctx0" brushRef="#br0" timeOffset="12296">29029 4440 11020,'11'4'5019,"-2"-1"-4251,-9-3 812,3-3-1308,1-3 75,5-7-112,11-15 1,2-3-145,3-3-58,-1 0 1,1 1-12,-3 7 139,11-10-82,-19 20-158,9-7 102,-21 22 727,-1 1-537,0 2 538,2 9 33,4 20-436,-1-3 21,2 12-2753,2 12 2497,-4-23-114,2 19 124,-3-22-67,-4-15 78,3 6-134,-4-17-1927,0 0 1927,-8-13 0,6 10 0,-5-11 0</inkml:trace>
  <inkml:trace contextRef="#ctx0" brushRef="#br0" timeOffset="12896">29128 4291 9980,'5'0'3418,"-2"0"-2522,-5-2 3048,5 1-3025,1-1 661,17 7-930,-2-2 291,35 8-852,-25-7-134,13 2 101,-29-5-1826,-9-1-7955,-4 0 9725,-7 0 0,2 0 0,-2 0 0</inkml:trace>
  <inkml:trace contextRef="#ctx0" brushRef="#br0" timeOffset="13844">29649 4242 8905,'2'-11'7753,"0"6"-6465,-8 10-66,-9 29-527,-5 19-516,1-4 471,4 9-235,11-34-314,1 3-12,3-15 303,11-1-280,6-3-101,6 0 169,19-5-91,-17-3-134,5 0 113,-17 0-12,-10 0-112,-1 0-4337,-2-9 4393,-4-1 0,4-2 0,-4 5 0</inkml:trace>
  <inkml:trace contextRef="#ctx0" brushRef="#br0" timeOffset="14748">29971 4217 12501,'10'29'4460,"-12"18"-3934,-5 0-5536,-7 4 5906,10-28 1264,1-4-1622,2-3-535,20 15 266,4-16-1652,22 8 1305,-2-19 1102,-11-3-5114,-5-2 4090,-19-8 0,-2 6 0,-6-5 0</inkml:trace>
  <inkml:trace contextRef="#ctx0" brushRef="#br0" timeOffset="15296">29922 4366 8972,'-19'-27'7597,"4"5"-6880,12 19 157,1 1-303,1 0 718,-1 1-1,19 0-1008,-3 1 101,50 0-381,-37 0-11,25 0 168,-35 0-68,-5 0-783,-1 0-7037,-4 0 918,-5 0 6813,0 0 0,-2 0 0</inkml:trace>
  <inkml:trace contextRef="#ctx0" brushRef="#br0" timeOffset="16256">29947 4217 6509,'9'1'3541,"-2"0"-702,-7-3-2066,1 1 3064,26-4-2660,35 1-681,-13-1-457,-11 3 1,-5 1 4,-12-1 1554,-5 1-1519,-8 0 11,-8 1-1311,0-1 373,-20-1 0,15 2 0,-14-2 0</inkml:trace>
  <inkml:trace contextRef="#ctx0" brushRef="#br0" timeOffset="17447">28334 4713 11604,'4'8'6969,"-1"4"-4803,-3 13-1416,0 2 561,-2 24-4570,-2-7 3607,-2 7-1628,-1-6 1380,3-21-46,1-4-6811,0-16 180,0-4 6577,-2-4 0,2 1 0,1-2 0</inkml:trace>
  <inkml:trace contextRef="#ctx0" brushRef="#br0" timeOffset="18059">28483 4688 5862,'10'3'4560,"-1"0"-1311,-15 33-2622,2-13 1401,-5 30-997,-2 3-594,2-13-348,0 9 159,5-18 850,4-18-974,0 2-80,0-11 1456,0-1-3943,0-5 3628,-2-1-5185,-3 0 4000,-13 0 0,10 0 0,-6 0 0</inkml:trace>
  <inkml:trace contextRef="#ctx0" brushRef="#br0" timeOffset="19439">28011 4837 10776,'20'4'4874,"-4"-1"-1860,-11 17-2241,-1-5 465,8 25 0,2 4-812,-2-6-45,3 7 0,0-2-291,-5-14 67,1 7-34,-4-15 168,3 8-358,-5-13 246,7 12-213,-9-20 90,5 6-44,-6-12 66,1 0-313,-3-2-146,1 1 112,1-1 303,2 0-34,2 0-45,2 0 112,3 0 12,10-4-23,-2 0-3381,8-5 3269,-8 0-1629,9-4 1719,-7 3-68,6-3 146,4-2-1826,6-4 1759,7-6-168,-3 0 100,-16 9 1154,-4 3-1154,-13 8 79,0 0-112,9-5 11,5-1 2347,2-2-2335,-1 3 3414,-13 5-3370,-2 2 90,-2 0-169,-2 2 80,-2-1 32,-2 2-10,7-2 22,-6 2 123,6-3-201,-7 3 22,-25 0 0,18 0 0,-17 0 0</inkml:trace>
  <inkml:trace contextRef="#ctx0" brushRef="#br0" timeOffset="49957">27292 5928 11761,'-4'-9'7037,"0"1"-6095,4 8 582,0 0-1502,0-2 68,3-8 66,2-1-189,9-15 122,11-2-133,-4 3-12,2 1 145,-12 15-55,7-7-135,-7 7 123,10-6-89,-14 11 11,3 1 112,-4 1-78,15 1-12,-9 0 460,20 22-213,-23-6 78,6 42-179,-14-10-34,-3 6-10,-6 0-57,2-29 12,-5 8-23,6-19 22,1-2-135,1-5 35,3-6 78,1-6 34,5-3-124,3-8 112,12-14 1,4-4-3393,7-6 3364,-8 8 1,-2 4 27,-5 9 34,-13 17-168,0-2 202,10-7-191,1 1-2111,3-2 2089,-5 4 56,-7 7 2212,-2 1-2078,-1 4 168,-1 13 998,5 54-1099,-5-37-78,5 32-123,-6-63 123,0-1 2854,0 0-3167,5-6 268,35-37-3403,-6 12 3358,-8 4 1,-1 1 66,3 3-133,-10 9 77,-7 5 46,-2 2-46,-6 4 12,-2 2-224,7 20 627,-5 26 78,5 3-347,-7 6 180,-2-20 560,0-6-874,0-11 78,0-2 3336,0-16-3347,0 0-904,-14-20 0,11 15 0,-11-14 0</inkml:trace>
  <inkml:trace contextRef="#ctx0" brushRef="#br0" timeOffset="51449">28607 5730 11545,'16'11'5031,"-3"-2"-2290,-19-9-2573,-8 4 707,-48 24-884,25-12 126,-1 3 1,1 1 321,8-4-148,-6 4-67,16-8 4,4-3 175,12-7-146,1-1 696,1 0-1065,2 1-2933,22 10 3124,-9-4-79,19 8 11,-15-9 45,8 2 22,-7-3 225,12 3 414,-6-2-683,-5-1 55,-4-2-111,-11-2 89,-4-1 2037,-1-1-11935,-9-8 8949,0 0 1,-3-2 0,5 5 0</inkml:trace>
  <inkml:trace contextRef="#ctx0" brushRef="#br0" timeOffset="53751">28979 5730 7293,'12'8'5939,"-3"0"-1863,-9-11-2002,0 3-1473,4 3-209,-1 2 336,11 10-3301,4 5 2640,3 0-1682,14 0 1682,4-10-1517,2-3 1506,2-5 78,16-11-649,-20-2 537,7 0 1540,-31 1-1461,-15 10 2716,0-1-2693,-8 1 3256,0 3-3436,-8 4 135,2 5-79,-10 16 22,5-4 336,-8 11 1,-7 10 0,4-5-169,-7 6-84,-7 10 1,3-6-107,22-33 34,9-8 67,3-3-68,6-5 1099,0 0-986,-3 4-191,-8 8-1473,2-3 1541,-3 5-483,8-10 381,-1 2 158,2-2-124,-1 0 34,3-3 33,-2 1 1349,2-1-1371,0 0 696,1 0-673,-3 2-1,2-2-44,-3 3 44,4-4-1736,0 1-1368,-1-6 3082,-8-10 0,5 7 0,-4-5 0</inkml:trace>
  <inkml:trace contextRef="#ctx0" brushRef="#br0" timeOffset="58399">28805 6052 10731,'8'13'4145,"-1"-2"-2744,-8-11 2409,0 0-3116,1-7-503,0-5-4319,3-16 4151,1 8-761,4-5 760,14-3 0,-9 11 12,11-11-12,8-4 79,-18 18-112,19-18 56,-28 27-23,8-5 2579,0-1-2612,0 3 44,0-1 12,-7 6 2422,-3 3-2153,10 0-191,-6 1 280,19 16-257,-18-8 112,10 24-280,-13-21-2154,1 9 2501,-4-10 33,-1 11-201,-1-5-34,1 9-33,-7 23 22,3-24-34,-8 27 13,-3-17-35,4-12-661,-7 17 627,10-21 1980,-1 0-1913,2-4-55,3-7 201,-1 4-212,2-3-35,-1 1 1,1 0 112,1-5-179,0 2 134,0-5 812,1-1-879,0-5-180,-1-3 147,1-6 44,0-2-191,6-22 191,3 4-33,2-9 167,11-7-201,-13 26 112,7-18-12,-10 23-1837,-1 1 1771,2-2-12,-4 7-2764,5-5 2798,-3 7-655,1-1 599,-1 3 111,2-5-100,5-7-970,-1 4 1048,1-1 1892,-5 11-1892,-3 2-10,5-1-12,-3 1 752,1 0-774,-4 4 11,-2 0-1,2 0 3551,0 0-3528,3 2 190,0 2-133,2 3 144,3 8-2140,-2 3 2007,1 1-68,-4 0 112,-3-5 79,-1 8-113,-1-6 12,0 22-11,-1-21 67,0 18 1927,0-23-2072,0 9 0,0-1-1,0-5 11,0 5 57,0-8-215,0 3 125,0-3-22,0 1 44,0-10-101,0 1 90,3-2 56,5 2 35,12 2-103,2-2 158,13-1-146,-9-3 67,-2 0-100,-9 0 167,12-5-112,-17 4-66,18-5 10,-22 5 112,1 0-78,-5 1-100,0 0 167,-1-1-9898,-23-2 8308,1 2 0,-5-2 0,11 2 0</inkml:trace>
  <inkml:trace contextRef="#ctx0" brushRef="#br0" timeOffset="207129">8386 8111 12490,'1'7'3081,"-1"-3"4628,1-4-7641,0 5-68,-4 22-3927,-2 8 4005,-2 8 345,1-6-97,2 19-214,2-25-79,0 20 57,2-35 67,0-1 3131,0-6-3165,0-2 787,0-5 379,0-2-1379,4 0 191,15 2-79,-1-2-55,12 2 145,-8-1-112,23-1 56,2-2-90,7 0-22,-18-1 67,-17 2 23,-9 0 11,1 1-34,-4 0-89,9-2 89,25-1 0,-4 0 56,14-1-56,-19 3-111,7 1 234,-15 0-268,14 0 212,-25 0-168,1 0 113,-10 0-12,0 0 56,-3 0-179,4 0 135,2 0-1,12-1-78,-3 0 56,36-3 34,-26 2-3070,23-2 3047,-30 2-89,9 0 67,-8 0 123,6 0-123,0 0-79,-7 2 112,27-1 57,-24 1-90,42 0-23,-40 0 3137,19 0-3003,1 0-77,-26 0 134,36 0-146,-41 0 56,12 0-101,6 0 57,28 0-12,-17 0 67,10 0-156,-37 0 112,-2 0-46,0 0 46,-1 0-45,-4 1 56,1-1-1,0 1-672,1-1 651,4 1 78,-3 0-157,13 1 11,-12-1 78,15 1-21,24-1-2607,-23 0 2528,21-1-12,-37 0 102,0 0-46,-3 0 135,6 0 138,-5 0-239,3 0 45,0 0-90,13 0 90,-8 0 2828,12 0-2962,-14 0 145,20 1-134,-16-1 55,21 1 46,-27-1-23,1 0 23,-7 0-79,-4 0 11,0 0 79,4 0-101,-3 0 56,13 0 23,-8 1-12,9-1 56,-1 0-145,-2 0 122,5 1-111,-6 0 78,-2-1 57,0 1-68,24 0-79,-19 0 214,13 0-225,-25-1 258,-6 0-9999,0 0 2518,-16-115 8311,12 83-713,-5-32 1,1 11 219,8 49 6218,0 3-6421,-1 8 23,1 0-56,-1 6-34,1-2 191,0 6-348,0-3 606,0 17-393,0-15-2675,0 25 2440,0-26 0,0 11-11,0-19-56,0 1 0,0 0 56,0 1 11,0 3 3583,0-1-3650,0-2 67,0-3-4762,0-6-3990,-3-6 8696,-7 3 0,4-3 0,-2 4 0</inkml:trace>
  <inkml:trace contextRef="#ctx0" brushRef="#br0" timeOffset="360030">1960 14461 13050,'-27'1'6432,"11"0"-3138,-1 0-2767,15 0-102,-2-1-133,4 0-404,8 0 235,2 0 34,11 0-3392,0 0 3403,4-2 90,0-1-90,2-2 336,20-4-392,-18 4 157,34-4-101,-29 4-168,7-1 90,-2-4 11,-6 0 55,17-6 3281,-15 6-3325,1 1 224,13 5-347,-24 1 201,32-3-122,-37 2 11,9-3-68,-9 3-101,-3 1-370,-4 2 425,-6 1 92,4-2 44,4-1-168,7-2 78,-4 0 67,2-1-111,-5 2-12,-3 1 34,0 0 33,-2 2 584,-2-1-639,8-1 89,-3-2 0,-1 3-101,-1-2 90,-3 2-90,-2 1 67,2 0 1,-2 1-23,-2-1-239,2 1 295,-2-1-56,1 0-56,-1 0 56,2 0 67,4-1-78,-3 1 33,2-1 79,-6 2 955,-2 0-1145,-15-3 167,5 1-425,-38-12 347,29 9-45,-19-7 0,23 7-156,-3-2 268,3 3-123,0-1-67,-3 1-23,2 0 23,-13-2 145,14 3-22,0 0-56,6 2-202,-11 0 68,2-1 179,-3 0 67,12 1-236,2 0 214,4 1-90,-2 0-907,4 0 985,6 0-89,2 0 22,29 0 79,-12 0-90,18 0 10,-21-2 81,19-2 21,-21 2-90,23-2 56,-32 4-10,7 0-80,-11 0 124,7 0-89,-6 0 122,4 0-100,-8 1-56,-1-1 89,0 1 34,-1 0-89,0-1-23,-1 1 280,0 0-101,-1 1-145,0-1-23,0 1-22,0-1 145,0 11-89,0-5 89,0 9-89,-1-7-67,-1 0 111,-1 0-22,-1 1 90,-15 34-78,9-24-23,-11 27 44,15-34-55,1 0 56,-5 15-101,4-12 112,-6 15-90,5-15 57,-1-1 55,-8 16 23,10-21-146,-7 13 45,12-22 79,-4 7-68,4-6 123,-4 5 12,5-7-1,-1 1-122,0 2-46,0-1 68,-3 3 56,0-1-123,1-1 55,0-1 12,3-2-5961,-10 7 5916,-8-5 0,5 5 0,-3-7 0</inkml:trace>
  <inkml:trace contextRef="#ctx0" brushRef="#br0" timeOffset="404069">5582 13271 7145,'7'1'2062,"-2"-1"-1457,-5 1 2207,0 0-145,0 6-2409,0-4 190,0 4-22,0-6 6263,0-1-6621,0-3 55,0-1-90,0-2 68,0-6-112,0-2-56,0-14 112,0 13-1136,0-3 1192,0 14-56,0 1 56,0-3 33,0 3-78,0-2-101,0 0 135,0-3-124,0 1 68,0-8-68,0 6 734,-1-3-778,0 3 100,-1 1-44,0-3 22,1 5-34,1-3 12,0 5-57,0-2 68,0 1 469,0 1-481,0 1-21,0 1-662,0 2 818,6-1-112,-1 1 34,6 0-79,-4 0 134,1 0-21,-1 0 111,13 0-134,-9 1 11,9-1 11,-8 2 90,-3-1-90,2 1-67,-3-1 471,2 1-382,0-1-100,-1 1-11,-2-1 89,-3-1-22,0 1-90,1-1 79,-1 0 89,9 0-11,3 0 56,3 0-191,5 0 46,-9 0 55,8 0-89,-9 0-11,-1 0 66,-6 0 12,-5 0-145,-1 0 89,3 0 78,-2 0-89,4 0 11,5 0 11,7 0 23,10 0 33,-2 0-56,1 0-67,-7 0 135,13-2-91,-13 1 24,11-1-24,-19 1 35,-2 0 22,-5 1-90,-5-1 134,2 1-122,-1-1-34,2 1 78,2 0 45,9 0 0,0 0-67,8 0-79,-6 0 112,2 0-10,0 0-3337,9 0 3370,-1 0-113,-1 0-242,-6 0 321,-10 0 45,-4 0-112,0 0 146,-4 0-158,0 0 3256,1 0-3143,3 0 459,19 0-560,-8 0 145,26-1-100,-25 1-34,7 0 45,-10 0 0,-4 0 0,0 0 11,-5 0 23,-2 0-23,4 0-56,-2 0 68,19-1-23,-11-1 78,14-1-78,-10 1-45,29-5-3313,-21 3 3324,21-3 102,-22 4-147,0 0 124,-5 1-56,-3 1-56,-12 1 123,-2 0 3302,1-1-3336,-2 1-66,5 0 66,3 0 12,20-1-68,-5 0-3358,14-1 3426,-11 0-2224,18-3 2190,-8 0-68,30-3 91,-26 4 5,-7-1 0,2 1-1523,22-2 1501,-22 2 0,0-1 16,19 0 1495,-6-1-1461,-16 2-101,23-3 112,-9 2-112,8 0 31,-6 2-30,-9 1 2305,-1 0-2249,27-3 66,-23 2-134,9-2 0,-22 4 3449,-2 1-3382,-13 0 110,14 0-133,-20 0 91,2 0-102,-7 0-10,-3 0 44,0 0 23,1 0-34,4 0-34,-2 0 90,15 0-34,-7 1 35,11-1 66,8 1-2500,-8 0 2377,12 0 0,-14 0-11,1-1 22,24 1 0,-20-1 45,18 0-78,-17 0-1,-11 0 12,7 0 56,-15 0 2332,-1 0-2365,-1 0-35,-2 0 79,2 0-89,12 0 66,-3 0-111,9 0 78,-13 0 22,-1 0 45,-6 0-156,1 1 111,-2-1-11,-1 0-44,-1 1 22,0-1 33,10 1 101,-1-1-112,29 2 1,4 0 32,-8 0-10,10-1 0,3 0-57,9-1 57,-21 0-12,14 0-33,-38 0-67,3 0 134,-8 0-928,3 0 894,-7 0-662,0 0 651,0 0-11,-1 0 0,7 0-11,-3 0 56,10 0 697,6 0-730,-6 0-24,9 0 46,-18 0 590,3 1-613,9 0-56,-9 0 90,13 0-79,-10 0-171,11 0 194,-5 1-56,13 2 67,-17-2 56,9 2-90,-9-1 0,-2-1 90,0-1-56,11 2 228,-8-1-194,11 2-1,-7-1-100,9 1 112,-1-1-67,5 1 55,-18-3-66,-1 1 55,-8-2-22,-2 0 22,2 1 1,-5-1 145,3 1 369,4 0-380,-3 0 11,4 0-22,-5-1 45,-1 1-180,-1-1-67,0 0 56,-1 1 56,3 0-101,0 0 68,2 0-35,-1 0 57,2 0-78,3 0 55,-2 0-44,5 2 100,-4-2-56,11 1-89,-7-1 34,8 0 100,-1 1-134,-9-1 55,9 1 91,-13-1-34,2-1-79,-6 0-11,0 0-134,-2 0 112,2 1 112,3-1-113,1 1 68,1 0 23,-3 0 55,0 0-134,3 0 11,-2 0 45,11 1-3313,-6-1 3268,5 0 45,-5 0-45,-6-1 34,2 0 89,-2 0-89,-2 0 0,3 1 11,-2-1 3403,1 0-3459,4 0 123,7 0-145,-2 0 89,6 0 0,-11 0 1,1 0-57,-6 0 134,0 0-189,-1 0 167,-1 0-78,0 0-34,0 0 34,2 0 22,-1 0-45,0 0-202,-1 0 124,0 0-67,-1 0 179,-1 2-302,1 23 302,-1-13-617,-1 17 684,0-10-134,1-8 78,-1 14-78,1-16 123,0 5-101,0-4 45,0-1 67,0 1-78,0-1-22,0 2 89,0-4-90,0 4-22,0-5 751,0-1-784,0 2 77,0-2 57,0 1-56,0-3 11,0 3-11,0-2-45,0 1 78,0-4-55,0-1-1,0 3 79,0 0-90,0 1 112,0-2-392,0-2 303,0-4-56,0-1-46,0-6 113,1-10-158,0-3-10,1 0-56,-1-9 201,0 20 68,-1-6-157,0 6 179,0 5-123,0-2 134,0 6-1042,0 3 975,-11-5 0,8 5 0,-8-4 0</inkml:trace>
  <inkml:trace contextRef="#ctx0" brushRef="#br0" timeOffset="441525">11091 12650 11325,'0'6'8056,"0"-1"-5849,0-6-1971,0 11-192,-11 26 6,0 8 1,-1 4-152,-8 19 140,8-20 1,0-1 150,0 3-3231,2-11 3063,-2 9 45,3-16-89,1-2-2284,-4 6 2317,4-11 146,-5 13-235,7-19 66,-3 7 147,2 1 1932,1-5-2145,0 5 89,0-5-11,3-7 67,-2 4 3393,3-10-3460,-1 3 34,0-5 44,-2 6-78,0-2-56,-1 2 34,1-3 33,3-4 0,0 0 23,0-1-79,1-1 191,0-1 671,1-1-918,-1-16 157,0 5-78,-1-13-34,1 8 56,-8-18-56,4 14 34,-7-16 22,7 25 56,-1-1 22,3 5-78,1 2 0,0 1-45,1 2 101,1 0-78,-1-1 11,0 0 78,-1-1-56,1 0-89,0 0 178,0 0-156,0 0 0,-1 0 112,2 2-683,0 0 605,4 1 33,0 0 56,5 0-56,-3 0 23,1 0-79,-2 0 135,6 1-157,1 1 156,1 1-167,-1-1 89,0 1 11,-4-1 23,4 1-22,-6 0-12,2-1 190,7 2-201,-5-1-44,4 0 100,-6-1-101,1-1 56,2 1 11,0 0-33,7 2 0,-10-3 0,5 2 22,-8-2-45,-1 0 102,-2 0-68,1-1-90,-1 0 146,0 0-56,0 1-90,0-1 135,0 0-90,-1 0 1,1 0 223,-2 2-45,0 1-223,-7 4 133,-1-1-245,-14 7 145,7-3-23,-28 19 102,26-18 89,-15 11-67,25-18-23,1 0-22,1-1 34,0-1-124,-2 1 124,2 0 66,-3 0-189,1 1 78,-1 1 67,2-2-34,1 1-56,4-3 57,0 0 22,0-1 11,0 1-90,-2 0 180,1 2-158,1-2 607,-1 0-517,1-2-123,-1-1-11,-1-4 34,0 0 44,0-3-33,2 3-68,-1 0 68,2 1-90,-1 1-515,0-4 426,1 3 55,0-1-78,0 5 325,0-1-67,0 1-381,0 0-695,-2 0 1031,-12 3 0,8-2 0,-8 3 0</inkml:trace>
  <inkml:trace contextRef="#ctx0" brushRef="#br0" timeOffset="534924">12207 13271 8949,'8'5'3687,"-2"-1"-2891,-6-4 7069,0 0-7271,0-5-527,0 2 123,0-9-190,0 4 101,0-17-67,0 12-23,1-8 371,-1-6-46,0 10-3198,0-9 2985,0 15-190,0-2 134,0-6-179,0-3 67,0-3 45,0 10 34,0 3-34,0 7 67,0 2-123,0 1 2929,0 1-2806,0-2-156,0 0 145,0-2-79,0-4 34,0 3-11,0-2 79,0 4-57,0-4-100,0 5 123,0-3-34,0 6 694,0 0-368,19 0-326,-10 0 23,25-1 33,-18-1-134,2 1 112,-8 0-12,1 1-66,-4 0 167,5 0-112,-4 0-55,2 0 268,11-1-213,-8 0-55,7-1 66,-10 2-21,-1 0 66,8 0-78,-8 0 22,15 0-22,-16 0-67,7 0 112,-9 0-67,2 0 55,4 0-55,-2 0 179,3 0-135,-2 0 0,22 0-44,-14 0 22,23 0-11,-15 0 22,-4 0 79,-2 0-79,-12 0 56,18 0-78,-10 0-34,14 0 101,-2 0 78,19 0-122,-12 0-68,18 0 179,-28 0-179,-1 0 89,2 0-122,-5 1 190,0-1-124,-5 1 90,0 0-111,-10-1-46,4 1 191,-5-1-180,2 0-3167,35 0 3212,4 0 135,11 1-134,-8 0 66,0-1 1,14 2-2258,-8-1 2146,-1 0 2079,-34-1-1967,16 1-2158,-6 0 2034,13 0-1382,-12 1 1550,-9-1 942,-5 0-1076,-1-1 293,-9 1-293,5-1 157,-9 0 1967,1 0-2191,-1 0 134,0 0 0,1 0 34,-1 0 3047,1 0-3125,6 0 994,5 0-916,7 0-12,15 0-10,-12 0 10,7 0 69,-15 0-102,3 0-90,-1 0 135,14 0-3437,-7 0 3459,10 0-33,32 0-34,-4 0 56,-28 0 0,0 0-2414,21 0 2403,-29 0 33,8 0-179,-9 0 146,8 0 2336,-14 0-2460,9 0 46,17 0-1040,-17 0 1062,18 0 2944,-2 0-3033,-18 0 133,22 0-55,-14 0-2698,-7 0 2653,1 0-9,-6 0 76,2 0 23,8 0-1175,4 0 1107,-5 0-1368,6 0 1379,-2 0 721,2 0-664,-7 0 33,-3 0-101,-10 0 168,8 0-119,1-1 108,8 0-112,8-1 1806,-14 1-1806,2 0 23,13 0-23,-24 0 45,19 0 2751,-32 1-2807,2 0 1911,-5 0-1833,1 0-168,-2 0 101,3 0 79,7 0-3516,10 0 3403,-6 0 68,5 0-23,-13 0-56,9 0 90,-10 0-23,6 0-44,-13 0 22,0 0 56,3 0-134,-1 0 3492,5 0-3425,-2 0 112,1 0-213,4 0 179,-2 0-146,5 0 91,-7 0 32,0 0-111,-2 0 101,-3 0-45,1 0-12,-3 0 57,6 0-57,0 0 57,5 0-90,8 0 0,-10 0 78,9 0-33,-17 0-56,1 0-403,-4 0 323,0 10 226,-8 36-68,3-15-11,-3 7 0,-1-3 90,1-11-158,-3 9 57,7-21 101,-2 11-180,2-9 158,-2 7-170,5-13-10,0-4 112,1-2-1344,0-1-1569,0-10-2555,-1-2-4123,-1-10 9591,0-1 0,-1 10 0,1 1 0</inkml:trace>
  <inkml:trace contextRef="#ctx0" brushRef="#br0" timeOffset="536619">12554 12477 10293,'8'-1'4471,"-2"0"-3428,-6 1 1288,0 0-24,-22 64-2251,8-10-2109,1-10 1,1 1 2108,2 7 848,9-33-859,2-7 78,6-10-11,4 0-22,6-1 347,29 0-381,-22-1 0,17 0-11,-31 0-90,-4 0 3795,1 0-3694,-5 0 34,1 0-2275,-3 0-1087,-4 0-5871,-5-1 9143,-6 1 0,4 0 0,3 0 0</inkml:trace>
  <inkml:trace contextRef="#ctx0" brushRef="#br0" timeOffset="537289">12530 12626 20793,'17'-3'1479,"-1"2"-1323,8-1 349,13-1-538,-22 2-1682,13-1-705,-27 1-7411,1 1 9462,-10 0 0,6 0 1,-6 0-1</inkml:trace>
  <inkml:trace contextRef="#ctx0" brushRef="#br0" timeOffset="538186">12505 12477 9543,'9'4'4997,"-1"-1"-4089,-8-3 1826,0 0-2207,3-1-34,2 1-67,5 0 100,3 0-223,3 0 481,21 0-470,-4 0-314,7 0 302,-4 0 225,-22 0-157,3 0-1132,-16 0-2118,-5 0 2880,-10 1 0,7-1 0,-7 1 0</inkml:trace>
  <inkml:trace contextRef="#ctx0" brushRef="#br0" timeOffset="540039">12877 12551 10058,'7'8'3385,"-2"-2"4312,-6-8-7607,0 5 44,0 3 146,5 18 12,3 11-248,2 0 449,0 2 1,1-1-449,-2-6 33,7 25 56,-10-37-167,-2-8 22,2 2 22,-3-4 11,0-4 1,1 3-91,-2-4 68,1 1 12,0-2-136,0 0-324,1 0 426,4-7 56,0-3-1,8-18-33,-1-5 11,4-13 79,-5 10-112,-2 2-113,7-20-3070,-10 27 3182,8-23 91,-10 36-214,1 0 168,-1 4 34,-2 2-201,-2 4 178,-1 1-33,0 1 3149,0-2-3205,0-1-134,11-14 223,-6 8-246,8-10 381,-10 14-257,-1 2 111,-2 2-2756,-1 1-7097,-6 6 8916,-1 2 0,0 0 1,1-2-1</inkml:trace>
  <inkml:trace contextRef="#ctx0" brushRef="#br0" timeOffset="541198">13224 12849 10944,'14'5'9445,"-4"-1"-5837,-9-4-3608,-4 0 0,3 0 0,-3 0 0</inkml:trace>
  <inkml:trace contextRef="#ctx0" brushRef="#br0" timeOffset="543782">13720 12427 11336,'3'10'7642,"-1"-3"-7082,-2-7-67,0 9-381,-2 1-157,-10 35 146,3-17 252,-1 6 0,0-1-84,2-5-123,-2 11 570,6-20-805,3-10-3057,13 0 3191,0-9 22,22 0-134,-11 0 112,8 0-23,-10 0 1,13-2-1,-15 1 214,9 0-79,-22 1 3380,-4 0-5038,-2 0 1501,-10-1 0,7 0 0,-8 0 0</inkml:trace>
  <inkml:trace contextRef="#ctx0" brushRef="#br0" timeOffset="544634">14043 12477 10406,'2'2'7933,"-1"0"-7014,-1 4-157,0 10-527,0 4 807,0 26-840,0-19 11,0 13 425,0 3-335,0-15-180,0 10 1,0-22-102,0-10 101,0-2-504,0-3-9450,0-19 2732,-1 8 7099,-2-14 0,2 18 0,-2 2 0</inkml:trace>
  <inkml:trace contextRef="#ctx0" brushRef="#br0" timeOffset="546150">14266 12477 8781,'6'12'4734,"-2"21"1,-3 6-2898,-4 8-1305,2-1 1,0-1-365,-4-3-56,3-13-112,2-22 67,0 0-258,0-6-324,-1-1 201,0-6 0,1-26 258,0 6 90,0-20-79,1 19 68,4-6 77,13-2-3480,5 2 3660,15 4-258,-9 16 6,22 5 332,-4 22-360,-6-5-56,-10 13 246,-27-3-22,-2-3-168,-21 21-11,7-18 3441,-33 21-2949,19-27-9,-3 4-428,15-14 371,12-3-807,15 0 156,12 0-2211,6 1 2368,14 4-10,-19 1 134,3 3-57,-15-2 24,-3 1 88,-5-2 203,-3 8-270,-10-5-77,-46 21-393,4-16-164,14-2 0,1-1 511,-7-6-2127,22-4-7464,9-4 9660,3-3 1,7 6-1,0 1 1</inkml:trace>
  <inkml:trace contextRef="#ctx0" brushRef="#br0" timeOffset="547730">14787 12601 9017,'8'2'3361,"-2"0"101,-8 1-2902,0 0 673,-7 16-1099,5-4-22,-4 12 684,2 33-393,4-31 460,-3 35-639,5-50-212,0 0 77,0-8 12,6-2-67,1 0 33,6 0-34,9-3 91,2-1-158,1 0 90,1-1-78,-15 0 55,2 0-33,-7-2-67,-3 0-426,0-1-538,-1-1-7451,-2-5 8482,-9 3 0,7 0 0,-6 5 0</inkml:trace>
  <inkml:trace contextRef="#ctx0" brushRef="#br0" timeOffset="548490">14738 12650 144,'12'11'4404,"-1"-3"-1048,-11-8 1642,1 0-3302,4 0 635,23 0-1453,-8 0-856,14 0 2471,-20 0-2482,-2 0 34,-4 0-22,-1 0-68,-3 0-11,1 0-314,-1 0-2510,5 0-537,-5-2-2152,1 0 5569,-5-2 0,0 3 0,0 2 0</inkml:trace>
  <inkml:trace contextRef="#ctx0" brushRef="#br0" timeOffset="549092">14713 12502 6305,'3'9'2017,"-1"-2"-1199,-2-7 2834,0 0-1209,6 0-1815,-2 0 2095,24-1-2522,-13 1-145,15 0 157,-2 0-235,-11 0 89,9 0-101,-17 0 68,-1 0-23,-3 0 157,-1 0-963,-3 1-908,0 2-2645,-2 2-1949,-4 1 6297,-2 0 0,1-2 0,2-1 0</inkml:trace>
  <inkml:trace contextRef="#ctx0" brushRef="#br0" timeOffset="552499">15159 12502 12311,'4'6'2846,"-1"-1"-7588,-7 39 5067,2-23-1032,-5 45 1087,4-41 1291,-2 4-91,1-2-1198,2-13-237,-2 5 2292,2-14-2359,1-1 3393,0-1-3494,0 1 34,1-1-11,-1 0-89,1-1-1077,-1-2 1032,1-4 44,1-9 135,13-27-34,-6 12-11,10-16 23,-11 16 22,-2 7-68,10-32-22,-8 33 124,20-26-46,-17 39 438,27-4-291,-16 19-3427,11 7 3225,-13 2 67,-6 2-45,-8-6 89,-2-1-33,-2 0-67,-1 3 56,0-4 44,0 5-257,-7-3 124,-3-1-2281,-9 0 2359,4-6 78,1-2 2100,7-3-2279,1 0 145,1-1 23,-5 0-45,3 0-89,0 0 3436,4 0-2047,3 0-1323,-1 2-44,-3 2-348,-8 6 146,-1-2 180,0 0 10,4-5-89,3-2 168,3 0-101,0-1 169,3 0 156,0 2-101,6 3-55,-1 1 525,23 13-470,-11-7-134,6 4-56,-13-8 67,-7-6 34,0 1-57,0 0 90,0 0-67,0-1-100,-1 0 100,0 0 135,0 0-494,-2-1 303,-15-1 0,11 0 0,-12 0 0</inkml:trace>
  <inkml:trace contextRef="#ctx0" brushRef="#br0" timeOffset="554948">15581 12576 8793,'11'4'4515,"-2"-1"-3518,-9-3 1547,-4 7-2163,-1 1-124,-4 8 23,0 0 35,-1 2 491,-9 23 1,-2 3-841,6-14 17,-5 12 1,4-6 94,13-30-1190,1 1 1123,-1 0 23,1-1 156,0 0-122,1-2-35,0-1-661,0-2 707,8-9-102,-2 2-44,4-4 101,-7 5 932,0 2-1067,0-2 124,6-15-12,-1 5-45,11-21 12,-8 17 11,4-6 33,-5 11-33,4-9-3381,-4 5 3482,3-4-124,-6 9-719,-2 3 731,4-3 33,-1 2-934,1-1 867,-2 4 79,-3 4-23,0 1 2624,-1-1-2669,-1 1 889,8-10-754,-1 4-102,6-9-66,-5 9 1483,-2 1-1360,-5 5 583,-2 3-561,0 4-44,0 27-68,0-13 314,4 46-213,-2-44-45,3 20-485,-5-19 597,0-5-157,0 2 68,0-6 22,0-5 45,0 4-68,0 1 237,0 4 823,0-6-958,0-1-225,1-7 90,-1 0-2387,0-2-2755,-2-2 5142,-6-1 0,4 0 0,-3 0 0</inkml:trace>
  <inkml:trace contextRef="#ctx0" brushRef="#br0" timeOffset="555985">15482 12700 7269,'13'13'2588,"-2"-3"-1703,-11-10 1199,0 0 1154,5 0-3003,0 1 292,26 1-493,-16-1-45,15 1 67,-19-2-90,-1 0 314,1 0 314,0 0-650,-1 0 56,-10 4 0,0-2 0,-7 2 0</inkml:trace>
  <inkml:trace contextRef="#ctx0" brushRef="#br0" timeOffset="570889">16499 16148 8030,'4'5'3810,"0"-1"2544,-4-4-6366,6-10 46,11-8 11,4-7-90,6-5 67,-2 3-55,1-2-3292,17-14 3359,3-3-46,1 0-26,-20 21 0,2-2 256,8-9 1,0 0-252,10-10 66,-13 14 1,-2 0-2109,4-4 2321,-13 13-1193,22-25 1126,-9 11 602,8-11-630,-1 4 0,-1 2-1465,-1 0 1403,-1 3 1,-4 4-23,-19 17 1272,8-8-1149,-9 9-224,12-13 90,5-4 732,0 1-743,-2 3 2122,-14 13-2111,2-3 11,-8 6-2223,10-11 2234,-8 7 2224,8-7-2402,-3 2-28,23-25 95,-18 20 89,16-18-124,-23 29 3370,5-7-3269,-5 5 13,5-5-35,1-3 101,3-3 319,5-7-386,-3 4-113,-10 11 80,-3 5 88,21-26-10,-13 18-45,6-9 0,2 0-3482,0 1 3437,12-14 100,-14 17 1,-2 1-60,6-6 71,1 0 0,-3 2-2255,-9 10 2143,19-20-23,-12 14 124,-1 0 2188,2 0-2289,10-12 0,-2-2-2219,2-3 2252,0-1 45,-13 16 1,0 2-101,5-9 211,-5 6 1,1 0-156,17-20 0,-4 6 38,-9 12 1,-2 2-1429,0 2 1323,1-2 1565,-1-1-1263,-2 0 0,3-2-264,-7 7 1,3-2 35,6-9 0,6-4 0,-5 4 60,-5 4 0,-2 1 18,4-3 1,1-3 0,-4 5 1401,8-14-1577,-6 5-206,-17 29 330,11-12-113,2-1 56,11-14-1910,2-1 1888,-5 6 516,0 0-516,-4 6 22,-4 2-203,-1 0 69,0 1 2133,-7 10-1920,1 0-79,-5 7 168,10-12 2850,-10 10-2928,10-13-79,-1 2-67,-8 8-33,6-7 67,-11 15 1231,3-6-1108,0 1-201,0-3 279,-6 9-156,-2 3 156,-4 4-8470,0 0 8280,-21-1 0,16 1 0,-17-1 0</inkml:trace>
  <inkml:trace contextRef="#ctx0" brushRef="#br0" timeOffset="574936">26448 11782 11964,'3'11'2867,"-1"-3"-1152,-2-8 2151,0 0-3093,8-11-661,2 0-56,12-12 11,1-1 34,7-4-134,20-18-1619,-11 13 1,2 0 1707,-8 5 0,0 1-34,5-4 1,1 0 122,2-1 1,-2 3-157,5-5 44,0 2 1,0 0 22,7-3-67,-10 7 89,-5-1 1,1-1-2336,1-3 2245,-9 7 1,1 0 2313,21-15-2223,-21 17-46,3 0-44,-15 9 101,-7 7-113,2-3 1,4-3 78,9-7 1,3-2-159,5-3-1027,-2 1 1,-1 2 1128,-3 2 101,-3 2-202,1 0 168,-10 8-33,9-11 22,-10 7 2134,6-6-2122,20-16 1935,-21 18-1925,16-15-100,-21 18 111,6-7-3151,4-2 3062,-1-1 19,6-2-120,8-5 1025,-4 2-868,5-4-2372,-7 5 2417,2-2-101,6-2-89,-2 2 174,-12 12-74,-7 6 23,4-5-34,24-19-23,-14 11-10,12-9-1249,-25 22 1215,-6 4 67,5-3 67,-5 3 1500,6-3-1578,0-1 2527,7-7-2583,0-1 123,-6 4-56,14-10-56,-9 11 79,6-4-57,-10 7 79,-8 5 1123,1 0-1123,0-1-45,5-4-420,-5 4 443,9-7 10,-9 8-77,11-7-2549,-8 3 2492,9-7-897,-10 7 1021,6-5-1182,-3 6 1148,-1-1 67,1 1-78,-5 0-558,-3 3 636,3-3-89,-6 5 1326,-2 2-1215,-4 2 1895,-2 3-3587,-1-1 2221,-10 1 0,15-1 1,-5 1-1</inkml:trace>
  <inkml:trace contextRef="#ctx0" brushRef="#br0" timeOffset="690182">23346 13246 24575,'-3'-4'0,"0"1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6T13:58:21.45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7542 3026 11448,'10'7'2700,"-3"-2"-549,-7-5 1167,0 0-3162,0-5-55,0 0 291,0-16-313,0-6-1,0-5-44,0 1 55,0 11 180,0 2-213,0 10 101,0-3-112,0 2-22,-1 2-46,0-3 68,-1 2-79,1-5-10,1 5 55,-1-2 34,1 6 11,0 2-112,0 1 78,-1-1 56,1 1-89,0-1 0,0-1-45,0 1 134,0 0-122,0-1 111,0 1-123,0-1-11,0 1 111,0-3 24,0 3-124,0 0 67,0 0-67,0 1 78,0-2-55,0 1 33,0-1 44,0 0-100,0-6 68,0 3 10,0-3 12,0 7-23,0 0-191,0 1 90,2 0 79,9-2 34,-2 0 112,22-6-124,-16 4 45,41-6 0,-31 8 67,44-4-157,-39 5 102,21 0-1,-27 0-45,0 1-67,-11 0 101,-4 0 213,14 1-314,-6-1 90,9 0-3291,-6 1 3268,-8-1-78,8 1 90,-8-1-45,7 1 11,-7-1 44,3 1-66,-4 0 11,-4 0 11,8 0 3470,-6 0-3503,8 0 10,-3 0 113,26 0-135,-19 0 56,18 0 45,-23 0-101,3 1 68,-5-1 22,1 1-113,-9 0 113,1-1-67,0 1 67,16 1-23,-10-2-78,13 2 45,-10 0 67,-2-1-56,2 1-67,-3-1 190,21 2-123,-18-2-67,17 2 156,-18-2-134,-5 0-22,6 1 123,-8-1-89,1 0 111,15 1-67,-10 0-100,11 0 100,-15-1 34,9 0-101,-7 1 100,22-1 35,-21 0-102,12 0-44,-16-1 56,4 0 157,-4 1-225,4-1 113,0 1-124,-3-1 124,10 1-12,-8-1 34,4 1-134,0-1 134,9 1-3515,-6-1 3548,4 1-178,-14 0 100,2-1 11,-2 1 12,6 0-90,-2-1 89,7 1 3315,-5 0-3337,15 0 67,-12-1-78,7 1 11,-10-1 90,0 1 56,10-1-168,-5 0-3254,17 0 3276,-22 0 45,9 0-100,-10 0 77,6 0-22,7 0 102,-3 0-192,7 0 68,-13 0 3399,-1 0-3410,-4 0-46,-6 0 125,0 0-57,2 0 33,-1 0 1,0 0-101,3 0 78,-2 0 123,4 0-134,0 0 348,24-3-24,10-2-402,10 0 212,-15 0-279,-16 4 134,-12 1 33,-3 0 12,-2 0-68,-1 0 34,-2 0 34,6 0-12,0 0-112,7 0 135,2 0 0,0 0-123,-4 0 100,-4 0-33,2 0 100,-6 0-133,5 0-3304,24 0 3326,-23 0-34,25 0 168,-8 0-101,-19 1-67,26-1 79,-31 0-68,8 0 3403,-13 0-3291,2 0-156,-4 0 111,1 0 45,0 0-425,-1 0 380,0 2 57,-1 7-68,1 16 123,-1-5-201,0 9-11,0-12 123,0 18-1,0-10-77,-1 21 100,1-27-101,-1 2-22,0-14 56,-1 4 23,1-1 22,-1 5-113,1-6 80,0 1 10,1-4 23,0 2-135,0-5 79,0 0 134,0-3-3641,-5-1 3518,-15-4 0,10 3 0,-9-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         </a:t>
            </a:r>
            <a:r>
              <a:rPr lang="it-IT" altLang="en-US" sz="1200" dirty="0">
                <a:solidFill>
                  <a:srgbClr val="CC3300"/>
                </a:solidFill>
              </a:rPr>
              <a:t>Laplace &amp; </a:t>
            </a:r>
            <a:r>
              <a:rPr lang="it-IT" altLang="en-US" sz="1200" dirty="0" err="1">
                <a:solidFill>
                  <a:srgbClr val="CC3300"/>
                </a:solidFill>
              </a:rPr>
              <a:t>Eq</a:t>
            </a:r>
            <a:r>
              <a:rPr lang="it-IT" altLang="en-US" sz="1200" dirty="0">
                <a:solidFill>
                  <a:srgbClr val="CC3300"/>
                </a:solidFill>
              </a:rPr>
              <a:t>. </a:t>
            </a:r>
            <a:r>
              <a:rPr lang="it-IT" altLang="en-US" sz="1200" dirty="0" err="1">
                <a:solidFill>
                  <a:srgbClr val="CC3300"/>
                </a:solidFill>
              </a:rPr>
              <a:t>Diff</a:t>
            </a:r>
            <a:r>
              <a:rPr lang="it-IT" altLang="en-US" sz="1200" dirty="0">
                <a:solidFill>
                  <a:srgbClr val="CC3300"/>
                </a:solidFill>
              </a:rPr>
              <a:t>.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dirty="0"/>
              <a:t>Fare clic per modificare gli stili del testo dello schema</a:t>
            </a:r>
          </a:p>
          <a:p>
            <a:pPr lvl="1"/>
            <a:r>
              <a:rPr lang="it-IT" altLang="en-US" dirty="0"/>
              <a:t>Secondo livello</a:t>
            </a:r>
          </a:p>
          <a:p>
            <a:pPr lvl="2"/>
            <a:r>
              <a:rPr lang="it-IT" altLang="en-US" dirty="0"/>
              <a:t>Terzo livello</a:t>
            </a:r>
          </a:p>
          <a:p>
            <a:pPr lvl="3"/>
            <a:r>
              <a:rPr lang="it-IT" altLang="en-US" dirty="0"/>
              <a:t>Quarto livello</a:t>
            </a:r>
          </a:p>
          <a:p>
            <a:pPr lvl="4"/>
            <a:r>
              <a:rPr lang="it-IT" altLang="en-US" dirty="0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         Laplace &amp; </a:t>
            </a:r>
            <a:r>
              <a:rPr lang="it-IT" altLang="en-US" sz="1200" dirty="0" err="1">
                <a:solidFill>
                  <a:srgbClr val="CC3300"/>
                </a:solidFill>
              </a:rPr>
              <a:t>Eq</a:t>
            </a:r>
            <a:r>
              <a:rPr lang="it-IT" altLang="en-US" sz="1200" dirty="0">
                <a:solidFill>
                  <a:srgbClr val="CC3300"/>
                </a:solidFill>
              </a:rPr>
              <a:t>. </a:t>
            </a:r>
            <a:r>
              <a:rPr lang="it-IT" altLang="en-US" sz="1200" dirty="0" err="1">
                <a:solidFill>
                  <a:srgbClr val="CC3300"/>
                </a:solidFill>
              </a:rPr>
              <a:t>Diff</a:t>
            </a:r>
            <a:r>
              <a:rPr lang="it-IT" altLang="en-US" sz="1200" dirty="0">
                <a:solidFill>
                  <a:srgbClr val="CC3300"/>
                </a:solidFill>
              </a:rPr>
              <a:t>.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0.png"/><Relationship Id="rId21" Type="http://schemas.openxmlformats.org/officeDocument/2006/relationships/image" Target="../media/image37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emf"/><Relationship Id="rId5" Type="http://schemas.openxmlformats.org/officeDocument/2006/relationships/image" Target="../media/image29.png"/><Relationship Id="rId15" Type="http://schemas.openxmlformats.org/officeDocument/2006/relationships/image" Target="../media/image34.emf"/><Relationship Id="rId23" Type="http://schemas.openxmlformats.org/officeDocument/2006/relationships/image" Target="../media/image38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50.png"/><Relationship Id="rId7" Type="http://schemas.openxmlformats.org/officeDocument/2006/relationships/image" Target="../media/image45.emf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e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0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>
            <a:extLst>
              <a:ext uri="{FF2B5EF4-FFF2-40B4-BE49-F238E27FC236}">
                <a16:creationId xmlns:a16="http://schemas.microsoft.com/office/drawing/2014/main" id="{CBAE503F-D950-6B48-885B-2019A85E05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890839" y="1293814"/>
            <a:ext cx="6300787" cy="1774825"/>
          </a:xfrm>
        </p:spPr>
        <p:txBody>
          <a:bodyPr anchor="t"/>
          <a:lstStyle/>
          <a:p>
            <a:r>
              <a:rPr lang="it-IT" altLang="it-IT" sz="3200"/>
              <a:t>Applicazione delle Trasformate di Laplace Alle eq. differenziali</a:t>
            </a:r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8952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8" descr="Diagonali larghe verso l'alto">
            <a:extLst>
              <a:ext uri="{FF2B5EF4-FFF2-40B4-BE49-F238E27FC236}">
                <a16:creationId xmlns:a16="http://schemas.microsoft.com/office/drawing/2014/main" id="{65F04721-1EFC-D945-A407-67F523227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685800"/>
            <a:ext cx="2057400" cy="3429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4057FFC4-23EC-7044-8DAF-55F19F2A9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448905"/>
          </a:xfrm>
        </p:spPr>
        <p:txBody>
          <a:bodyPr/>
          <a:lstStyle/>
          <a:p>
            <a:r>
              <a:rPr lang="it-IT" altLang="it-IT" sz="2400"/>
              <a:t>Cos’è l’antitrasformata di G(s) ?</a:t>
            </a:r>
          </a:p>
        </p:txBody>
      </p:sp>
      <p:graphicFrame>
        <p:nvGraphicFramePr>
          <p:cNvPr id="12291" name="Object 3">
            <a:hlinkClick r:id="" action="ppaction://ole?verb=0"/>
            <a:extLst>
              <a:ext uri="{FF2B5EF4-FFF2-40B4-BE49-F238E27FC236}">
                <a16:creationId xmlns:a16="http://schemas.microsoft.com/office/drawing/2014/main" id="{42B1AF54-BBF4-C245-A29F-25DD8F504A55}"/>
              </a:ext>
            </a:extLst>
          </p:cNvPr>
          <p:cNvGraphicFramePr>
            <a:graphicFrameLocks/>
          </p:cNvGraphicFramePr>
          <p:nvPr/>
        </p:nvGraphicFramePr>
        <p:xfrm>
          <a:off x="6705600" y="1676401"/>
          <a:ext cx="1320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Immagine bitmap" r:id="rId4" imgW="1765300" imgH="1422400" progId="Paint.Picture">
                  <p:embed/>
                </p:oleObj>
              </mc:Choice>
              <mc:Fallback>
                <p:oleObj name="Immagine bitmap" r:id="rId4" imgW="1765300" imgH="1422400" progId="Paint.Picture">
                  <p:embed/>
                  <p:pic>
                    <p:nvPicPr>
                      <p:cNvPr id="12291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2B1AF54-BBF4-C245-A29F-25DD8F504A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76401"/>
                        <a:ext cx="1320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>
            <a:extLst>
              <a:ext uri="{FF2B5EF4-FFF2-40B4-BE49-F238E27FC236}">
                <a16:creationId xmlns:a16="http://schemas.microsoft.com/office/drawing/2014/main" id="{63944159-9D12-CB4A-9B60-AE0A05D2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1" y="776289"/>
            <a:ext cx="87203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C.I.=0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1D61C232-471A-2A41-8E46-AA8968AA2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1" y="2273300"/>
            <a:ext cx="4647107" cy="10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Y(s)=G(s) ·1</a:t>
            </a:r>
          </a:p>
          <a:p>
            <a:endParaRPr lang="it-IT" altLang="it-IT"/>
          </a:p>
          <a:p>
            <a:r>
              <a:rPr lang="it-IT" altLang="it-IT"/>
              <a:t>y(t)=g(t)            </a:t>
            </a:r>
            <a:r>
              <a:rPr lang="it-IT" altLang="it-IT" u="sng">
                <a:solidFill>
                  <a:srgbClr val="FF0033"/>
                </a:solidFill>
              </a:rPr>
              <a:t>Risposta Impulsiva</a:t>
            </a:r>
            <a:r>
              <a:rPr lang="it-IT" altLang="it-IT"/>
              <a:t>        </a:t>
            </a:r>
          </a:p>
        </p:txBody>
      </p:sp>
      <p:sp>
        <p:nvSpPr>
          <p:cNvPr id="12294" name="Rectangle 7">
            <a:extLst>
              <a:ext uri="{FF2B5EF4-FFF2-40B4-BE49-F238E27FC236}">
                <a16:creationId xmlns:a16="http://schemas.microsoft.com/office/drawing/2014/main" id="{22FC1C9C-0A82-3C40-9BAC-3ECF5C4D6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1752601"/>
            <a:ext cx="389529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Assumiamo  U(s)=1  </a:t>
            </a:r>
            <a:r>
              <a:rPr lang="it-IT" altLang="it-IT">
                <a:solidFill>
                  <a:schemeClr val="hlink"/>
                </a:solidFill>
                <a:sym typeface="Wingdings" pitchFamily="2" charset="2"/>
              </a:rPr>
              <a:t></a:t>
            </a:r>
            <a:r>
              <a:rPr lang="it-IT" altLang="it-IT"/>
              <a:t>  u(t)=</a:t>
            </a:r>
            <a:r>
              <a:rPr lang="it-IT" altLang="it-IT">
                <a:latin typeface="Symbol" pitchFamily="2" charset="2"/>
              </a:rPr>
              <a:t></a:t>
            </a:r>
            <a:r>
              <a:rPr lang="it-IT" altLang="it-IT"/>
              <a:t>(t)</a:t>
            </a:r>
          </a:p>
        </p:txBody>
      </p:sp>
      <p:sp>
        <p:nvSpPr>
          <p:cNvPr id="12295" name="Rectangle 8">
            <a:extLst>
              <a:ext uri="{FF2B5EF4-FFF2-40B4-BE49-F238E27FC236}">
                <a16:creationId xmlns:a16="http://schemas.microsoft.com/office/drawing/2014/main" id="{4E572BD9-646C-9745-AEB1-642082A62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3526" y="1752601"/>
            <a:ext cx="1067601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u="sng">
                <a:solidFill>
                  <a:schemeClr val="accent2"/>
                </a:solidFill>
              </a:rPr>
              <a:t>impulso</a:t>
            </a:r>
          </a:p>
        </p:txBody>
      </p:sp>
      <p:graphicFrame>
        <p:nvGraphicFramePr>
          <p:cNvPr id="12296" name="Object 10">
            <a:extLst>
              <a:ext uri="{FF2B5EF4-FFF2-40B4-BE49-F238E27FC236}">
                <a16:creationId xmlns:a16="http://schemas.microsoft.com/office/drawing/2014/main" id="{32741B77-D5B1-A449-ADF3-5D2DF55B9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838201"/>
          <a:ext cx="2209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6" imgW="44475400" imgH="6146800" progId="Equation.DSMT4">
                  <p:embed/>
                </p:oleObj>
              </mc:Choice>
              <mc:Fallback>
                <p:oleObj name="Equation" r:id="rId6" imgW="44475400" imgH="6146800" progId="Equation.DSMT4">
                  <p:embed/>
                  <p:pic>
                    <p:nvPicPr>
                      <p:cNvPr id="12296" name="Object 10">
                        <a:extLst>
                          <a:ext uri="{FF2B5EF4-FFF2-40B4-BE49-F238E27FC236}">
                            <a16:creationId xmlns:a16="http://schemas.microsoft.com/office/drawing/2014/main" id="{32741B77-D5B1-A449-ADF3-5D2DF55B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1"/>
                        <a:ext cx="2209800" cy="3032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66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7" name="Group 11">
            <a:extLst>
              <a:ext uri="{FF2B5EF4-FFF2-40B4-BE49-F238E27FC236}">
                <a16:creationId xmlns:a16="http://schemas.microsoft.com/office/drawing/2014/main" id="{A5BAE79F-5A39-8549-9318-C4B794E05155}"/>
              </a:ext>
            </a:extLst>
          </p:cNvPr>
          <p:cNvGrpSpPr>
            <a:grpSpLocks/>
          </p:cNvGrpSpPr>
          <p:nvPr/>
        </p:nvGrpSpPr>
        <p:grpSpPr bwMode="auto">
          <a:xfrm>
            <a:off x="8991600" y="1295400"/>
            <a:ext cx="1817688" cy="1346200"/>
            <a:chOff x="2882" y="4360"/>
            <a:chExt cx="1145" cy="782"/>
          </a:xfrm>
        </p:grpSpPr>
        <p:graphicFrame>
          <p:nvGraphicFramePr>
            <p:cNvPr id="12312" name="Object 12">
              <a:extLst>
                <a:ext uri="{FF2B5EF4-FFF2-40B4-BE49-F238E27FC236}">
                  <a16:creationId xmlns:a16="http://schemas.microsoft.com/office/drawing/2014/main" id="{54AABA83-ACC2-7244-A08F-7D163CDDEFB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85" y="4475"/>
            <a:ext cx="924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3" name="Immagine bitmap" r:id="rId8" imgW="1879600" imgH="1257300" progId="Paint.Picture">
                    <p:embed/>
                  </p:oleObj>
                </mc:Choice>
                <mc:Fallback>
                  <p:oleObj name="Immagine bitmap" r:id="rId8" imgW="1879600" imgH="1257300" progId="Paint.Picture">
                    <p:embed/>
                    <p:pic>
                      <p:nvPicPr>
                        <p:cNvPr id="12312" name="Object 12">
                          <a:extLst>
                            <a:ext uri="{FF2B5EF4-FFF2-40B4-BE49-F238E27FC236}">
                              <a16:creationId xmlns:a16="http://schemas.microsoft.com/office/drawing/2014/main" id="{54AABA83-ACC2-7244-A08F-7D163CDDEFB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" y="4475"/>
                          <a:ext cx="924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Line 13">
              <a:extLst>
                <a:ext uri="{FF2B5EF4-FFF2-40B4-BE49-F238E27FC236}">
                  <a16:creationId xmlns:a16="http://schemas.microsoft.com/office/drawing/2014/main" id="{51829227-F806-B94B-8018-7ADA7BFCE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1" y="4360"/>
              <a:ext cx="1" cy="7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4" name="Line 14">
              <a:extLst>
                <a:ext uri="{FF2B5EF4-FFF2-40B4-BE49-F238E27FC236}">
                  <a16:creationId xmlns:a16="http://schemas.microsoft.com/office/drawing/2014/main" id="{DC4F59E3-5AF3-874C-87BA-30E4092B7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2" y="5069"/>
              <a:ext cx="1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2298" name="Rectangle 15">
            <a:extLst>
              <a:ext uri="{FF2B5EF4-FFF2-40B4-BE49-F238E27FC236}">
                <a16:creationId xmlns:a16="http://schemas.microsoft.com/office/drawing/2014/main" id="{85E0F194-F42A-3A4A-B756-1DDA5372E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2743201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/>
              <a:t>area unitaria</a:t>
            </a:r>
          </a:p>
        </p:txBody>
      </p:sp>
      <p:graphicFrame>
        <p:nvGraphicFramePr>
          <p:cNvPr id="12299" name="Object 16">
            <a:extLst>
              <a:ext uri="{FF2B5EF4-FFF2-40B4-BE49-F238E27FC236}">
                <a16:creationId xmlns:a16="http://schemas.microsoft.com/office/drawing/2014/main" id="{D41D1045-2963-A84E-9174-EDF6EBC3E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0" y="32004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MathType Equation" r:id="rId10" imgW="33642300" imgH="19304000" progId="Equation">
                  <p:embed/>
                </p:oleObj>
              </mc:Choice>
              <mc:Fallback>
                <p:oleObj name="MathType Equation" r:id="rId10" imgW="33642300" imgH="19304000" progId="Equation">
                  <p:embed/>
                  <p:pic>
                    <p:nvPicPr>
                      <p:cNvPr id="12299" name="Object 16">
                        <a:extLst>
                          <a:ext uri="{FF2B5EF4-FFF2-40B4-BE49-F238E27FC236}">
                            <a16:creationId xmlns:a16="http://schemas.microsoft.com/office/drawing/2014/main" id="{D41D1045-2963-A84E-9174-EDF6EBC3E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32004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7">
            <a:extLst>
              <a:ext uri="{FF2B5EF4-FFF2-40B4-BE49-F238E27FC236}">
                <a16:creationId xmlns:a16="http://schemas.microsoft.com/office/drawing/2014/main" id="{41A36E1A-B905-E248-9C75-E335AF03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0" y="4330701"/>
            <a:ext cx="4013920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Ma anche (con la convoluzione) : </a:t>
            </a:r>
          </a:p>
        </p:txBody>
      </p:sp>
      <p:sp>
        <p:nvSpPr>
          <p:cNvPr id="12301" name="Rectangle 18">
            <a:extLst>
              <a:ext uri="{FF2B5EF4-FFF2-40B4-BE49-F238E27FC236}">
                <a16:creationId xmlns:a16="http://schemas.microsoft.com/office/drawing/2014/main" id="{D44EBED7-50E8-8C46-A609-864C42527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191000"/>
            <a:ext cx="9601200" cy="685800"/>
          </a:xfrm>
          <a:prstGeom prst="rect">
            <a:avLst/>
          </a:prstGeom>
          <a:noFill/>
          <a:ln w="25400">
            <a:solidFill>
              <a:srgbClr val="33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graphicFrame>
        <p:nvGraphicFramePr>
          <p:cNvPr id="12302" name="Object 20">
            <a:extLst>
              <a:ext uri="{FF2B5EF4-FFF2-40B4-BE49-F238E27FC236}">
                <a16:creationId xmlns:a16="http://schemas.microsoft.com/office/drawing/2014/main" id="{BA777246-3863-D947-9D2A-58BD1F9EF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9" y="4178300"/>
          <a:ext cx="5622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2" imgW="68757800" imgH="7607300" progId="Equation.DSMT4">
                  <p:embed/>
                </p:oleObj>
              </mc:Choice>
              <mc:Fallback>
                <p:oleObj name="Equation" r:id="rId12" imgW="68757800" imgH="7607300" progId="Equation.DSMT4">
                  <p:embed/>
                  <p:pic>
                    <p:nvPicPr>
                      <p:cNvPr id="12302" name="Object 20">
                        <a:extLst>
                          <a:ext uri="{FF2B5EF4-FFF2-40B4-BE49-F238E27FC236}">
                            <a16:creationId xmlns:a16="http://schemas.microsoft.com/office/drawing/2014/main" id="{BA777246-3863-D947-9D2A-58BD1F9EF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9" y="4178300"/>
                        <a:ext cx="5622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21">
            <a:extLst>
              <a:ext uri="{FF2B5EF4-FFF2-40B4-BE49-F238E27FC236}">
                <a16:creationId xmlns:a16="http://schemas.microsoft.com/office/drawing/2014/main" id="{88A3E96E-659E-884A-993E-EEEB55A5C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1" y="5105401"/>
            <a:ext cx="1306449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Inoltre se:</a:t>
            </a:r>
          </a:p>
        </p:txBody>
      </p:sp>
      <p:sp>
        <p:nvSpPr>
          <p:cNvPr id="12304" name="Rectangle 22">
            <a:extLst>
              <a:ext uri="{FF2B5EF4-FFF2-40B4-BE49-F238E27FC236}">
                <a16:creationId xmlns:a16="http://schemas.microsoft.com/office/drawing/2014/main" id="{AC07C822-558C-D948-A29D-7629B1D52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1" y="5105401"/>
            <a:ext cx="10387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u="sng">
                <a:solidFill>
                  <a:schemeClr val="accent2"/>
                </a:solidFill>
              </a:rPr>
              <a:t>gradino</a:t>
            </a:r>
          </a:p>
        </p:txBody>
      </p:sp>
      <p:sp>
        <p:nvSpPr>
          <p:cNvPr id="12305" name="Rectangle 23">
            <a:extLst>
              <a:ext uri="{FF2B5EF4-FFF2-40B4-BE49-F238E27FC236}">
                <a16:creationId xmlns:a16="http://schemas.microsoft.com/office/drawing/2014/main" id="{32381B8F-984A-344B-8C5A-0FBC799FA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4" y="5830889"/>
            <a:ext cx="219451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u="sng">
                <a:solidFill>
                  <a:srgbClr val="FF0033"/>
                </a:solidFill>
              </a:rPr>
              <a:t>Risposta Indiciale</a:t>
            </a:r>
          </a:p>
        </p:txBody>
      </p:sp>
      <p:graphicFrame>
        <p:nvGraphicFramePr>
          <p:cNvPr id="12306" name="Object 24">
            <a:extLst>
              <a:ext uri="{FF2B5EF4-FFF2-40B4-BE49-F238E27FC236}">
                <a16:creationId xmlns:a16="http://schemas.microsoft.com/office/drawing/2014/main" id="{FD40FE06-1E88-8940-87F1-72A7CD69B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170488"/>
          <a:ext cx="148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MathType Equation" r:id="rId14" imgW="34226500" imgH="7315200" progId="Equation">
                  <p:embed/>
                </p:oleObj>
              </mc:Choice>
              <mc:Fallback>
                <p:oleObj name="MathType Equation" r:id="rId14" imgW="34226500" imgH="7315200" progId="Equation">
                  <p:embed/>
                  <p:pic>
                    <p:nvPicPr>
                      <p:cNvPr id="12306" name="Object 24">
                        <a:extLst>
                          <a:ext uri="{FF2B5EF4-FFF2-40B4-BE49-F238E27FC236}">
                            <a16:creationId xmlns:a16="http://schemas.microsoft.com/office/drawing/2014/main" id="{FD40FE06-1E88-8940-87F1-72A7CD69B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70488"/>
                        <a:ext cx="148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25">
            <a:extLst>
              <a:ext uri="{FF2B5EF4-FFF2-40B4-BE49-F238E27FC236}">
                <a16:creationId xmlns:a16="http://schemas.microsoft.com/office/drawing/2014/main" id="{2C7F2B85-CC66-EF43-A71F-0F3FD6333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029200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MathType Equation" r:id="rId16" imgW="21945600" imgH="14046200" progId="Equation">
                  <p:embed/>
                </p:oleObj>
              </mc:Choice>
              <mc:Fallback>
                <p:oleObj name="MathType Equation" r:id="rId16" imgW="21945600" imgH="14046200" progId="Equation">
                  <p:embed/>
                  <p:pic>
                    <p:nvPicPr>
                      <p:cNvPr id="12307" name="Object 25">
                        <a:extLst>
                          <a:ext uri="{FF2B5EF4-FFF2-40B4-BE49-F238E27FC236}">
                            <a16:creationId xmlns:a16="http://schemas.microsoft.com/office/drawing/2014/main" id="{2C7F2B85-CC66-EF43-A71F-0F3FD6333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29200"/>
                        <a:ext cx="95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6">
            <a:extLst>
              <a:ext uri="{FF2B5EF4-FFF2-40B4-BE49-F238E27FC236}">
                <a16:creationId xmlns:a16="http://schemas.microsoft.com/office/drawing/2014/main" id="{F2D58067-E2DA-3A49-A09F-C0D0CD3B7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3" y="5791200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MathType Equation" r:id="rId18" imgW="31889700" imgH="14046200" progId="Equation">
                  <p:embed/>
                </p:oleObj>
              </mc:Choice>
              <mc:Fallback>
                <p:oleObj name="MathType Equation" r:id="rId18" imgW="31889700" imgH="14046200" progId="Equation">
                  <p:embed/>
                  <p:pic>
                    <p:nvPicPr>
                      <p:cNvPr id="12308" name="Object 26">
                        <a:extLst>
                          <a:ext uri="{FF2B5EF4-FFF2-40B4-BE49-F238E27FC236}">
                            <a16:creationId xmlns:a16="http://schemas.microsoft.com/office/drawing/2014/main" id="{F2D58067-E2DA-3A49-A09F-C0D0CD3B7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791200"/>
                        <a:ext cx="138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7">
            <a:extLst>
              <a:ext uri="{FF2B5EF4-FFF2-40B4-BE49-F238E27FC236}">
                <a16:creationId xmlns:a16="http://schemas.microsoft.com/office/drawing/2014/main" id="{246ACA2C-AB2E-5543-974B-3525CD25C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5784850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MathType Equation" r:id="rId20" imgW="62026800" imgH="11696700" progId="Equation">
                  <p:embed/>
                </p:oleObj>
              </mc:Choice>
              <mc:Fallback>
                <p:oleObj name="MathType Equation" r:id="rId20" imgW="62026800" imgH="11696700" progId="Equation">
                  <p:embed/>
                  <p:pic>
                    <p:nvPicPr>
                      <p:cNvPr id="12309" name="Object 27">
                        <a:extLst>
                          <a:ext uri="{FF2B5EF4-FFF2-40B4-BE49-F238E27FC236}">
                            <a16:creationId xmlns:a16="http://schemas.microsoft.com/office/drawing/2014/main" id="{246ACA2C-AB2E-5543-974B-3525CD25C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784850"/>
                        <a:ext cx="269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9">
            <a:hlinkClick r:id="" action="ppaction://ole?verb=0"/>
            <a:extLst>
              <a:ext uri="{FF2B5EF4-FFF2-40B4-BE49-F238E27FC236}">
                <a16:creationId xmlns:a16="http://schemas.microsoft.com/office/drawing/2014/main" id="{A808B817-A7EE-5947-B94B-01EA735811E9}"/>
              </a:ext>
            </a:extLst>
          </p:cNvPr>
          <p:cNvGraphicFramePr>
            <a:graphicFrameLocks/>
          </p:cNvGraphicFramePr>
          <p:nvPr/>
        </p:nvGraphicFramePr>
        <p:xfrm>
          <a:off x="10134601" y="838201"/>
          <a:ext cx="447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ClipArt" r:id="rId22" imgW="14058900" imgH="25412700" progId="MS_ClipArt_Gallery.2">
                  <p:embed/>
                </p:oleObj>
              </mc:Choice>
              <mc:Fallback>
                <p:oleObj name="ClipArt" r:id="rId22" imgW="14058900" imgH="25412700" progId="MS_ClipArt_Gallery.2">
                  <p:embed/>
                  <p:pic>
                    <p:nvPicPr>
                      <p:cNvPr id="12310" name="Object 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808B817-A7EE-5947-B94B-01EA735811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1" y="838201"/>
                        <a:ext cx="4476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9" descr="Diagonali larghe verso l'alto">
            <a:extLst>
              <a:ext uri="{FF2B5EF4-FFF2-40B4-BE49-F238E27FC236}">
                <a16:creationId xmlns:a16="http://schemas.microsoft.com/office/drawing/2014/main" id="{689088D8-36E4-994D-83FD-21D4CD6C0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6183314"/>
            <a:ext cx="3475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(integrale di quella impulsiva)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4635063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F76867-4451-7140-B377-36B87B960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13913"/>
          </a:xfrm>
        </p:spPr>
        <p:txBody>
          <a:bodyPr/>
          <a:lstStyle/>
          <a:p>
            <a:r>
              <a:rPr lang="en-GB" dirty="0" err="1"/>
              <a:t>Esempio</a:t>
            </a:r>
            <a:endParaRPr lang="en-GB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D5A20563-A9E2-7642-B013-306599B6B9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 err="1"/>
              <a:t>Carrellin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8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E10EF6E0-5E38-7B4E-94B9-85BF57705C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pplicazione al Carrellino</a:t>
            </a:r>
          </a:p>
        </p:txBody>
      </p:sp>
      <p:sp>
        <p:nvSpPr>
          <p:cNvPr id="14338" name="Rectangle 15">
            <a:extLst>
              <a:ext uri="{FF2B5EF4-FFF2-40B4-BE49-F238E27FC236}">
                <a16:creationId xmlns:a16="http://schemas.microsoft.com/office/drawing/2014/main" id="{CE52ED3D-536A-B349-A2FB-DD2613C88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78" y="729169"/>
            <a:ext cx="12262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ingresso:</a:t>
            </a:r>
          </a:p>
        </p:txBody>
      </p:sp>
      <p:sp>
        <p:nvSpPr>
          <p:cNvPr id="14339" name="Rectangle 16">
            <a:extLst>
              <a:ext uri="{FF2B5EF4-FFF2-40B4-BE49-F238E27FC236}">
                <a16:creationId xmlns:a16="http://schemas.microsoft.com/office/drawing/2014/main" id="{914BBAF5-1BB2-B44C-B0B0-D72D13281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915" y="2283331"/>
            <a:ext cx="135614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equazioni:</a:t>
            </a:r>
          </a:p>
        </p:txBody>
      </p:sp>
      <p:grpSp>
        <p:nvGrpSpPr>
          <p:cNvPr id="14340" name="Group 26">
            <a:extLst>
              <a:ext uri="{FF2B5EF4-FFF2-40B4-BE49-F238E27FC236}">
                <a16:creationId xmlns:a16="http://schemas.microsoft.com/office/drawing/2014/main" id="{491C5AF8-DE50-D44A-B9A6-17D738D69338}"/>
              </a:ext>
            </a:extLst>
          </p:cNvPr>
          <p:cNvGrpSpPr>
            <a:grpSpLocks/>
          </p:cNvGrpSpPr>
          <p:nvPr/>
        </p:nvGrpSpPr>
        <p:grpSpPr bwMode="auto">
          <a:xfrm>
            <a:off x="6206065" y="765681"/>
            <a:ext cx="3276600" cy="2209800"/>
            <a:chOff x="2112" y="432"/>
            <a:chExt cx="1560" cy="996"/>
          </a:xfrm>
        </p:grpSpPr>
        <p:grpSp>
          <p:nvGrpSpPr>
            <p:cNvPr id="14360" name="Group 3">
              <a:extLst>
                <a:ext uri="{FF2B5EF4-FFF2-40B4-BE49-F238E27FC236}">
                  <a16:creationId xmlns:a16="http://schemas.microsoft.com/office/drawing/2014/main" id="{DF90574B-6A0F-B74A-A30A-8BAC8BB57D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6" y="658"/>
              <a:ext cx="587" cy="560"/>
              <a:chOff x="2466" y="748"/>
              <a:chExt cx="587" cy="517"/>
            </a:xfrm>
          </p:grpSpPr>
          <p:sp>
            <p:nvSpPr>
              <p:cNvPr id="14370" name="Rectangle 4">
                <a:extLst>
                  <a:ext uri="{FF2B5EF4-FFF2-40B4-BE49-F238E27FC236}">
                    <a16:creationId xmlns:a16="http://schemas.microsoft.com/office/drawing/2014/main" id="{A1870294-6C1F-EE40-BE61-A328B2E83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6" y="748"/>
                <a:ext cx="587" cy="37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4371" name="Oval 5">
                <a:extLst>
                  <a:ext uri="{FF2B5EF4-FFF2-40B4-BE49-F238E27FC236}">
                    <a16:creationId xmlns:a16="http://schemas.microsoft.com/office/drawing/2014/main" id="{8E452425-0E88-4A47-B141-9E4C7588A1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136"/>
                <a:ext cx="123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4372" name="Oval 6">
                <a:extLst>
                  <a:ext uri="{FF2B5EF4-FFF2-40B4-BE49-F238E27FC236}">
                    <a16:creationId xmlns:a16="http://schemas.microsoft.com/office/drawing/2014/main" id="{745579C5-5EEA-8243-921A-3B2D95360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9" y="1136"/>
                <a:ext cx="127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GB" altLang="it-IT"/>
              </a:p>
            </p:txBody>
          </p:sp>
        </p:grpSp>
        <p:sp>
          <p:nvSpPr>
            <p:cNvPr id="14361" name="Rectangle 7">
              <a:extLst>
                <a:ext uri="{FF2B5EF4-FFF2-40B4-BE49-F238E27FC236}">
                  <a16:creationId xmlns:a16="http://schemas.microsoft.com/office/drawing/2014/main" id="{7F7B8AA0-F63C-D14A-81C5-E1F49D356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" y="806"/>
              <a:ext cx="223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/>
                <a:t>  M</a:t>
              </a:r>
            </a:p>
          </p:txBody>
        </p:sp>
        <p:sp>
          <p:nvSpPr>
            <p:cNvPr id="14362" name="Line 8">
              <a:extLst>
                <a:ext uri="{FF2B5EF4-FFF2-40B4-BE49-F238E27FC236}">
                  <a16:creationId xmlns:a16="http://schemas.microsoft.com/office/drawing/2014/main" id="{16B77CEE-C984-014F-B5D0-22D55D35D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4" y="859"/>
              <a:ext cx="3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3" name="Rectangle 9">
              <a:extLst>
                <a:ext uri="{FF2B5EF4-FFF2-40B4-BE49-F238E27FC236}">
                  <a16:creationId xmlns:a16="http://schemas.microsoft.com/office/drawing/2014/main" id="{3ED07034-B244-6E48-93A6-269809A7B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612"/>
              <a:ext cx="1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/>
                <a:t>f</a:t>
              </a:r>
              <a:r>
                <a:rPr lang="it-IT" altLang="it-IT" sz="1600" baseline="-25000"/>
                <a:t>e</a:t>
              </a:r>
            </a:p>
          </p:txBody>
        </p:sp>
        <p:sp>
          <p:nvSpPr>
            <p:cNvPr id="14364" name="Line 10">
              <a:extLst>
                <a:ext uri="{FF2B5EF4-FFF2-40B4-BE49-F238E27FC236}">
                  <a16:creationId xmlns:a16="http://schemas.microsoft.com/office/drawing/2014/main" id="{883CA785-D3A2-F847-B7C9-742F47021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582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5" name="Line 11">
              <a:extLst>
                <a:ext uri="{FF2B5EF4-FFF2-40B4-BE49-F238E27FC236}">
                  <a16:creationId xmlns:a16="http://schemas.microsoft.com/office/drawing/2014/main" id="{3B12357C-F222-6448-BBDE-0DBA1F71F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4" y="1143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6" name="Line 12">
              <a:extLst>
                <a:ext uri="{FF2B5EF4-FFF2-40B4-BE49-F238E27FC236}">
                  <a16:creationId xmlns:a16="http://schemas.microsoft.com/office/drawing/2014/main" id="{A111C595-E194-0942-BBD8-0C34F82B1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241"/>
              <a:ext cx="1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4367" name="Object 13">
              <a:extLst>
                <a:ext uri="{FF2B5EF4-FFF2-40B4-BE49-F238E27FC236}">
                  <a16:creationId xmlns:a16="http://schemas.microsoft.com/office/drawing/2014/main" id="{7B33CAE2-6765-944A-9BA6-569B8EE4A21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51" y="432"/>
            <a:ext cx="79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9" name="Equazione" r:id="rId3" imgW="2921000" imgH="3505200" progId="Equation.2">
                    <p:embed/>
                  </p:oleObj>
                </mc:Choice>
                <mc:Fallback>
                  <p:oleObj name="Equazione" r:id="rId3" imgW="2921000" imgH="3505200" progId="Equation.2">
                    <p:embed/>
                    <p:pic>
                      <p:nvPicPr>
                        <p:cNvPr id="14367" name="Object 13">
                          <a:extLst>
                            <a:ext uri="{FF2B5EF4-FFF2-40B4-BE49-F238E27FC236}">
                              <a16:creationId xmlns:a16="http://schemas.microsoft.com/office/drawing/2014/main" id="{7B33CAE2-6765-944A-9BA6-569B8EE4A21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432"/>
                          <a:ext cx="79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14">
              <a:extLst>
                <a:ext uri="{FF2B5EF4-FFF2-40B4-BE49-F238E27FC236}">
                  <a16:creationId xmlns:a16="http://schemas.microsoft.com/office/drawing/2014/main" id="{F8D310BC-D7E2-DC4E-8F52-32E396A342A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32" y="1278"/>
            <a:ext cx="4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0" name="Equazione" r:id="rId5" imgW="14922500" imgH="5270500" progId="Equation.2">
                    <p:embed/>
                  </p:oleObj>
                </mc:Choice>
                <mc:Fallback>
                  <p:oleObj name="Equazione" r:id="rId5" imgW="14922500" imgH="5270500" progId="Equation.2">
                    <p:embed/>
                    <p:pic>
                      <p:nvPicPr>
                        <p:cNvPr id="14368" name="Object 14">
                          <a:extLst>
                            <a:ext uri="{FF2B5EF4-FFF2-40B4-BE49-F238E27FC236}">
                              <a16:creationId xmlns:a16="http://schemas.microsoft.com/office/drawing/2014/main" id="{F8D310BC-D7E2-DC4E-8F52-32E396A342A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278"/>
                          <a:ext cx="40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Rectangle 17">
              <a:extLst>
                <a:ext uri="{FF2B5EF4-FFF2-40B4-BE49-F238E27FC236}">
                  <a16:creationId xmlns:a16="http://schemas.microsoft.com/office/drawing/2014/main" id="{1437C356-F9AC-3B43-957A-41161940C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3" y="677"/>
              <a:ext cx="27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 sz="1600"/>
                <a:t>M=1</a:t>
              </a:r>
            </a:p>
            <a:p>
              <a:r>
                <a:rPr lang="it-IT" altLang="it-IT" sz="1600"/>
                <a:t>D=1</a:t>
              </a:r>
            </a:p>
          </p:txBody>
        </p:sp>
      </p:grpSp>
      <p:sp>
        <p:nvSpPr>
          <p:cNvPr id="14341" name="Text Box 18">
            <a:extLst>
              <a:ext uri="{FF2B5EF4-FFF2-40B4-BE49-F238E27FC236}">
                <a16:creationId xmlns:a16="http://schemas.microsoft.com/office/drawing/2014/main" id="{8F1BBDE2-D5D2-F14C-94BB-B23D5DD6E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691" y="1621345"/>
            <a:ext cx="4625975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dirty="0">
                <a:solidFill>
                  <a:srgbClr val="5A73FF"/>
                </a:solidFill>
              </a:rPr>
              <a:t>nullo per t&lt;0  </a:t>
            </a:r>
            <a:r>
              <a:rPr lang="it-IT" altLang="it-IT" dirty="0">
                <a:solidFill>
                  <a:srgbClr val="5A73FF"/>
                </a:solidFill>
                <a:sym typeface="Wingdings" pitchFamily="2" charset="2"/>
              </a:rPr>
              <a:t></a:t>
            </a:r>
            <a:r>
              <a:rPr lang="it-IT" altLang="it-IT" dirty="0">
                <a:solidFill>
                  <a:srgbClr val="5A73FF"/>
                </a:solidFill>
              </a:rPr>
              <a:t> </a:t>
            </a:r>
            <a:r>
              <a:rPr lang="it-IT" altLang="it-IT" dirty="0" err="1">
                <a:solidFill>
                  <a:srgbClr val="5A73FF"/>
                </a:solidFill>
              </a:rPr>
              <a:t>CI</a:t>
            </a:r>
            <a:r>
              <a:rPr lang="it-IT" altLang="it-IT" baseline="-25000" dirty="0" err="1">
                <a:solidFill>
                  <a:srgbClr val="5A73FF"/>
                </a:solidFill>
              </a:rPr>
              <a:t>u</a:t>
            </a:r>
            <a:r>
              <a:rPr lang="it-IT" altLang="it-IT" dirty="0">
                <a:solidFill>
                  <a:srgbClr val="5A73FF"/>
                </a:solidFill>
              </a:rPr>
              <a:t>= 0, </a:t>
            </a:r>
            <a:r>
              <a:rPr lang="it-IT" altLang="it-IT" dirty="0" err="1">
                <a:solidFill>
                  <a:srgbClr val="5A73FF"/>
                </a:solidFill>
              </a:rPr>
              <a:t>CI</a:t>
            </a:r>
            <a:r>
              <a:rPr lang="it-IT" altLang="it-IT" baseline="-25000" dirty="0" err="1">
                <a:solidFill>
                  <a:srgbClr val="5A73FF"/>
                </a:solidFill>
              </a:rPr>
              <a:t>y</a:t>
            </a:r>
            <a:r>
              <a:rPr lang="it-IT" altLang="it-IT" dirty="0">
                <a:solidFill>
                  <a:srgbClr val="5A73FF"/>
                </a:solidFill>
              </a:rPr>
              <a:t> = 1</a:t>
            </a:r>
          </a:p>
        </p:txBody>
      </p:sp>
      <p:sp>
        <p:nvSpPr>
          <p:cNvPr id="14342" name="Text Box 19">
            <a:extLst>
              <a:ext uri="{FF2B5EF4-FFF2-40B4-BE49-F238E27FC236}">
                <a16:creationId xmlns:a16="http://schemas.microsoft.com/office/drawing/2014/main" id="{DBEFCD18-037D-EC45-938A-4BD10934D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65" y="3508881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Ma v(0)=0.5</a:t>
            </a:r>
          </a:p>
        </p:txBody>
      </p:sp>
      <p:sp>
        <p:nvSpPr>
          <p:cNvPr id="14343" name="Text Box 20">
            <a:extLst>
              <a:ext uri="{FF2B5EF4-FFF2-40B4-BE49-F238E27FC236}">
                <a16:creationId xmlns:a16="http://schemas.microsoft.com/office/drawing/2014/main" id="{DD35EB28-1471-8E45-8E26-B312FD72E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065" y="449948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>
                <a:solidFill>
                  <a:srgbClr val="FF0033"/>
                </a:solidFill>
              </a:rPr>
              <a:t>A</a:t>
            </a:r>
          </a:p>
        </p:txBody>
      </p:sp>
      <p:sp>
        <p:nvSpPr>
          <p:cNvPr id="14344" name="Text Box 21">
            <a:extLst>
              <a:ext uri="{FF2B5EF4-FFF2-40B4-BE49-F238E27FC236}">
                <a16:creationId xmlns:a16="http://schemas.microsoft.com/office/drawing/2014/main" id="{7FB55AC2-FCC4-664F-B13F-E44D9609C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665" y="449948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>
                <a:solidFill>
                  <a:srgbClr val="FF0033"/>
                </a:solidFill>
              </a:rPr>
              <a:t>B</a:t>
            </a:r>
          </a:p>
        </p:txBody>
      </p:sp>
      <p:graphicFrame>
        <p:nvGraphicFramePr>
          <p:cNvPr id="14345" name="Object 23">
            <a:extLst>
              <a:ext uri="{FF2B5EF4-FFF2-40B4-BE49-F238E27FC236}">
                <a16:creationId xmlns:a16="http://schemas.microsoft.com/office/drawing/2014/main" id="{ED8CAF81-A1BF-7044-BFC0-289DF3467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92592"/>
              </p:ext>
            </p:extLst>
          </p:nvPr>
        </p:nvGraphicFramePr>
        <p:xfrm>
          <a:off x="745065" y="1229231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MathType Equation" r:id="rId7" imgW="61150500" imgH="14046200" progId="Equation">
                  <p:embed/>
                </p:oleObj>
              </mc:Choice>
              <mc:Fallback>
                <p:oleObj name="MathType Equation" r:id="rId7" imgW="61150500" imgH="14046200" progId="Equation">
                  <p:embed/>
                  <p:pic>
                    <p:nvPicPr>
                      <p:cNvPr id="14345" name="Object 23">
                        <a:extLst>
                          <a:ext uri="{FF2B5EF4-FFF2-40B4-BE49-F238E27FC236}">
                            <a16:creationId xmlns:a16="http://schemas.microsoft.com/office/drawing/2014/main" id="{ED8CAF81-A1BF-7044-BFC0-289DF3467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65" y="1229231"/>
                        <a:ext cx="265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4">
            <a:extLst>
              <a:ext uri="{FF2B5EF4-FFF2-40B4-BE49-F238E27FC236}">
                <a16:creationId xmlns:a16="http://schemas.microsoft.com/office/drawing/2014/main" id="{4293EB22-3B7B-2E45-B7F5-2FB690587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7666"/>
              </p:ext>
            </p:extLst>
          </p:nvPr>
        </p:nvGraphicFramePr>
        <p:xfrm>
          <a:off x="1938865" y="2291269"/>
          <a:ext cx="4267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9" imgW="47980600" imgH="11112500" progId="Equation.DSMT4">
                  <p:embed/>
                </p:oleObj>
              </mc:Choice>
              <mc:Fallback>
                <p:oleObj name="Equation" r:id="rId9" imgW="47980600" imgH="11112500" progId="Equation.DSMT4">
                  <p:embed/>
                  <p:pic>
                    <p:nvPicPr>
                      <p:cNvPr id="14346" name="Object 24">
                        <a:extLst>
                          <a:ext uri="{FF2B5EF4-FFF2-40B4-BE49-F238E27FC236}">
                            <a16:creationId xmlns:a16="http://schemas.microsoft.com/office/drawing/2014/main" id="{4293EB22-3B7B-2E45-B7F5-2FB690587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865" y="2291269"/>
                        <a:ext cx="4267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25">
            <a:extLst>
              <a:ext uri="{FF2B5EF4-FFF2-40B4-BE49-F238E27FC236}">
                <a16:creationId xmlns:a16="http://schemas.microsoft.com/office/drawing/2014/main" id="{FE764E4A-1D53-C144-8734-AE2B0EC6A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40820"/>
              </p:ext>
            </p:extLst>
          </p:nvPr>
        </p:nvGraphicFramePr>
        <p:xfrm>
          <a:off x="719665" y="3889881"/>
          <a:ext cx="5037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11" imgW="67881500" imgH="9067800" progId="Equation.DSMT4">
                  <p:embed/>
                </p:oleObj>
              </mc:Choice>
              <mc:Fallback>
                <p:oleObj name="Equation" r:id="rId11" imgW="67881500" imgH="9067800" progId="Equation.DSMT4">
                  <p:embed/>
                  <p:pic>
                    <p:nvPicPr>
                      <p:cNvPr id="14347" name="Object 25">
                        <a:extLst>
                          <a:ext uri="{FF2B5EF4-FFF2-40B4-BE49-F238E27FC236}">
                            <a16:creationId xmlns:a16="http://schemas.microsoft.com/office/drawing/2014/main" id="{FE764E4A-1D53-C144-8734-AE2B0EC6A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5" y="3889881"/>
                        <a:ext cx="5037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27" descr="Diagonali larghe verso l'alto">
            <a:extLst>
              <a:ext uri="{FF2B5EF4-FFF2-40B4-BE49-F238E27FC236}">
                <a16:creationId xmlns:a16="http://schemas.microsoft.com/office/drawing/2014/main" id="{EAA192D4-E954-A34D-B4E7-EA1A280B3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665" y="3432682"/>
            <a:ext cx="3429000" cy="1336675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A</a:t>
            </a:r>
            <a:r>
              <a:rPr lang="it-IT" altLang="it-IT"/>
              <a:t>: risposta forzata,      </a:t>
            </a:r>
          </a:p>
          <a:p>
            <a:r>
              <a:rPr lang="it-IT" altLang="it-IT"/>
              <a:t>    </a:t>
            </a:r>
            <a:r>
              <a:rPr lang="it-IT" altLang="it-IT">
                <a:solidFill>
                  <a:schemeClr val="bg2"/>
                </a:solidFill>
              </a:rPr>
              <a:t>ingresso+sistema</a:t>
            </a:r>
          </a:p>
          <a:p>
            <a:r>
              <a:rPr lang="it-IT" altLang="it-IT">
                <a:solidFill>
                  <a:srgbClr val="FF0033"/>
                </a:solidFill>
              </a:rPr>
              <a:t>B</a:t>
            </a:r>
            <a:r>
              <a:rPr lang="it-IT" altLang="it-IT"/>
              <a:t>: risposta libera,   </a:t>
            </a:r>
          </a:p>
          <a:p>
            <a:r>
              <a:rPr lang="it-IT" altLang="it-IT"/>
              <a:t>    </a:t>
            </a:r>
            <a:r>
              <a:rPr lang="it-IT" altLang="it-IT">
                <a:solidFill>
                  <a:schemeClr val="bg2"/>
                </a:solidFill>
              </a:rPr>
              <a:t>solo sistema</a:t>
            </a:r>
          </a:p>
        </p:txBody>
      </p:sp>
      <p:sp>
        <p:nvSpPr>
          <p:cNvPr id="14349" name="Text Box 42" descr="Diagonali larghe verso l'alto">
            <a:extLst>
              <a:ext uri="{FF2B5EF4-FFF2-40B4-BE49-F238E27FC236}">
                <a16:creationId xmlns:a16="http://schemas.microsoft.com/office/drawing/2014/main" id="{1131CA0C-5385-3E46-AA45-B9C34D094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65" y="5109082"/>
            <a:ext cx="29083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Polo di G(s): -1</a:t>
            </a:r>
            <a:br>
              <a:rPr lang="it-IT" altLang="it-IT"/>
            </a:br>
            <a:r>
              <a:rPr lang="it-IT" altLang="it-IT"/>
              <a:t>Polo della risp. libera: -1</a:t>
            </a:r>
          </a:p>
          <a:p>
            <a:r>
              <a:rPr lang="it-IT" altLang="it-IT"/>
              <a:t>Poli di V(s): -1, 0</a:t>
            </a:r>
            <a:endParaRPr lang="en-GB" altLang="it-IT"/>
          </a:p>
        </p:txBody>
      </p:sp>
      <p:sp>
        <p:nvSpPr>
          <p:cNvPr id="14350" name="Rectangle 45">
            <a:extLst>
              <a:ext uri="{FF2B5EF4-FFF2-40B4-BE49-F238E27FC236}">
                <a16:creationId xmlns:a16="http://schemas.microsoft.com/office/drawing/2014/main" id="{DA48D06F-2C7E-7649-9DBB-61567B6B5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4015" y="4934456"/>
            <a:ext cx="3365500" cy="1428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4351" name="Freeform 120">
            <a:extLst>
              <a:ext uri="{FF2B5EF4-FFF2-40B4-BE49-F238E27FC236}">
                <a16:creationId xmlns:a16="http://schemas.microsoft.com/office/drawing/2014/main" id="{B8AAAAAD-E097-AB46-A6A4-3CB58CD36D9C}"/>
              </a:ext>
            </a:extLst>
          </p:cNvPr>
          <p:cNvSpPr>
            <a:spLocks/>
          </p:cNvSpPr>
          <p:nvPr/>
        </p:nvSpPr>
        <p:spPr bwMode="auto">
          <a:xfrm>
            <a:off x="6314015" y="4937631"/>
            <a:ext cx="3365500" cy="711200"/>
          </a:xfrm>
          <a:custGeom>
            <a:avLst/>
            <a:gdLst>
              <a:gd name="T0" fmla="*/ 0 w 2120"/>
              <a:gd name="T1" fmla="*/ 1129030000 h 448"/>
              <a:gd name="T2" fmla="*/ 98286888 w 2120"/>
              <a:gd name="T3" fmla="*/ 1018143125 h 448"/>
              <a:gd name="T4" fmla="*/ 206652813 w 2120"/>
              <a:gd name="T5" fmla="*/ 922377188 h 448"/>
              <a:gd name="T6" fmla="*/ 315020325 w 2120"/>
              <a:gd name="T7" fmla="*/ 836691875 h 448"/>
              <a:gd name="T8" fmla="*/ 423386250 w 2120"/>
              <a:gd name="T9" fmla="*/ 753527513 h 448"/>
              <a:gd name="T10" fmla="*/ 529232813 w 2120"/>
              <a:gd name="T11" fmla="*/ 680442188 h 448"/>
              <a:gd name="T12" fmla="*/ 637600325 w 2120"/>
              <a:gd name="T13" fmla="*/ 612398763 h 448"/>
              <a:gd name="T14" fmla="*/ 745966250 w 2120"/>
              <a:gd name="T15" fmla="*/ 554434375 h 448"/>
              <a:gd name="T16" fmla="*/ 854333763 w 2120"/>
              <a:gd name="T17" fmla="*/ 501511888 h 448"/>
              <a:gd name="T18" fmla="*/ 960180325 w 2120"/>
              <a:gd name="T19" fmla="*/ 453628125 h 448"/>
              <a:gd name="T20" fmla="*/ 1068546250 w 2120"/>
              <a:gd name="T21" fmla="*/ 410786263 h 448"/>
              <a:gd name="T22" fmla="*/ 1166833138 w 2120"/>
              <a:gd name="T23" fmla="*/ 372983125 h 448"/>
              <a:gd name="T24" fmla="*/ 1275199063 w 2120"/>
              <a:gd name="T25" fmla="*/ 332660625 h 448"/>
              <a:gd name="T26" fmla="*/ 1383566575 w 2120"/>
              <a:gd name="T27" fmla="*/ 304939700 h 448"/>
              <a:gd name="T28" fmla="*/ 1491932500 w 2120"/>
              <a:gd name="T29" fmla="*/ 269657513 h 448"/>
              <a:gd name="T30" fmla="*/ 1597779063 w 2120"/>
              <a:gd name="T31" fmla="*/ 246975313 h 448"/>
              <a:gd name="T32" fmla="*/ 1706146575 w 2120"/>
              <a:gd name="T33" fmla="*/ 221773750 h 448"/>
              <a:gd name="T34" fmla="*/ 1814512500 w 2120"/>
              <a:gd name="T35" fmla="*/ 199093138 h 448"/>
              <a:gd name="T36" fmla="*/ 1922880013 w 2120"/>
              <a:gd name="T37" fmla="*/ 178931888 h 448"/>
              <a:gd name="T38" fmla="*/ 2028726575 w 2120"/>
              <a:gd name="T39" fmla="*/ 163810950 h 448"/>
              <a:gd name="T40" fmla="*/ 2137092500 w 2120"/>
              <a:gd name="T41" fmla="*/ 146169063 h 448"/>
              <a:gd name="T42" fmla="*/ 2147483646 w 2120"/>
              <a:gd name="T43" fmla="*/ 131048125 h 448"/>
              <a:gd name="T44" fmla="*/ 2147483646 w 2120"/>
              <a:gd name="T45" fmla="*/ 120967500 h 448"/>
              <a:gd name="T46" fmla="*/ 2147483646 w 2120"/>
              <a:gd name="T47" fmla="*/ 105846563 h 448"/>
              <a:gd name="T48" fmla="*/ 2147483646 w 2120"/>
              <a:gd name="T49" fmla="*/ 98286888 h 448"/>
              <a:gd name="T50" fmla="*/ 2147483646 w 2120"/>
              <a:gd name="T51" fmla="*/ 88206263 h 448"/>
              <a:gd name="T52" fmla="*/ 2147483646 w 2120"/>
              <a:gd name="T53" fmla="*/ 78125638 h 448"/>
              <a:gd name="T54" fmla="*/ 2147483646 w 2120"/>
              <a:gd name="T55" fmla="*/ 68045013 h 448"/>
              <a:gd name="T56" fmla="*/ 2147483646 w 2120"/>
              <a:gd name="T57" fmla="*/ 63004700 h 448"/>
              <a:gd name="T58" fmla="*/ 2147483646 w 2120"/>
              <a:gd name="T59" fmla="*/ 52924075 h 448"/>
              <a:gd name="T60" fmla="*/ 2147483646 w 2120"/>
              <a:gd name="T61" fmla="*/ 47883763 h 448"/>
              <a:gd name="T62" fmla="*/ 2147483646 w 2120"/>
              <a:gd name="T63" fmla="*/ 42843450 h 448"/>
              <a:gd name="T64" fmla="*/ 2147483646 w 2120"/>
              <a:gd name="T65" fmla="*/ 40322500 h 448"/>
              <a:gd name="T66" fmla="*/ 2147483646 w 2120"/>
              <a:gd name="T67" fmla="*/ 35282188 h 448"/>
              <a:gd name="T68" fmla="*/ 2147483646 w 2120"/>
              <a:gd name="T69" fmla="*/ 30241875 h 448"/>
              <a:gd name="T70" fmla="*/ 2147483646 w 2120"/>
              <a:gd name="T71" fmla="*/ 30241875 h 448"/>
              <a:gd name="T72" fmla="*/ 2147483646 w 2120"/>
              <a:gd name="T73" fmla="*/ 25201563 h 448"/>
              <a:gd name="T74" fmla="*/ 2147483646 w 2120"/>
              <a:gd name="T75" fmla="*/ 20161250 h 448"/>
              <a:gd name="T76" fmla="*/ 2147483646 w 2120"/>
              <a:gd name="T77" fmla="*/ 20161250 h 448"/>
              <a:gd name="T78" fmla="*/ 2147483646 w 2120"/>
              <a:gd name="T79" fmla="*/ 15120938 h 448"/>
              <a:gd name="T80" fmla="*/ 2147483646 w 2120"/>
              <a:gd name="T81" fmla="*/ 15120938 h 448"/>
              <a:gd name="T82" fmla="*/ 2147483646 w 2120"/>
              <a:gd name="T83" fmla="*/ 10080625 h 448"/>
              <a:gd name="T84" fmla="*/ 2147483646 w 2120"/>
              <a:gd name="T85" fmla="*/ 10080625 h 448"/>
              <a:gd name="T86" fmla="*/ 2147483646 w 2120"/>
              <a:gd name="T87" fmla="*/ 10080625 h 448"/>
              <a:gd name="T88" fmla="*/ 2147483646 w 2120"/>
              <a:gd name="T89" fmla="*/ 5040313 h 448"/>
              <a:gd name="T90" fmla="*/ 2147483646 w 2120"/>
              <a:gd name="T91" fmla="*/ 5040313 h 448"/>
              <a:gd name="T92" fmla="*/ 2147483646 w 2120"/>
              <a:gd name="T93" fmla="*/ 5040313 h 448"/>
              <a:gd name="T94" fmla="*/ 2147483646 w 2120"/>
              <a:gd name="T95" fmla="*/ 5040313 h 448"/>
              <a:gd name="T96" fmla="*/ 2147483646 w 2120"/>
              <a:gd name="T97" fmla="*/ 0 h 448"/>
              <a:gd name="T98" fmla="*/ 2147483646 w 2120"/>
              <a:gd name="T99" fmla="*/ 0 h 448"/>
              <a:gd name="T100" fmla="*/ 2147483646 w 2120"/>
              <a:gd name="T101" fmla="*/ 0 h 44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0" h="448">
                <a:moveTo>
                  <a:pt x="0" y="448"/>
                </a:moveTo>
                <a:lnTo>
                  <a:pt x="39" y="404"/>
                </a:lnTo>
                <a:lnTo>
                  <a:pt x="82" y="366"/>
                </a:lnTo>
                <a:lnTo>
                  <a:pt x="125" y="332"/>
                </a:lnTo>
                <a:lnTo>
                  <a:pt x="168" y="299"/>
                </a:lnTo>
                <a:lnTo>
                  <a:pt x="210" y="270"/>
                </a:lnTo>
                <a:lnTo>
                  <a:pt x="253" y="243"/>
                </a:lnTo>
                <a:lnTo>
                  <a:pt x="296" y="220"/>
                </a:lnTo>
                <a:lnTo>
                  <a:pt x="339" y="199"/>
                </a:lnTo>
                <a:lnTo>
                  <a:pt x="381" y="180"/>
                </a:lnTo>
                <a:lnTo>
                  <a:pt x="424" y="163"/>
                </a:lnTo>
                <a:lnTo>
                  <a:pt x="463" y="148"/>
                </a:lnTo>
                <a:lnTo>
                  <a:pt x="506" y="132"/>
                </a:lnTo>
                <a:lnTo>
                  <a:pt x="549" y="121"/>
                </a:lnTo>
                <a:lnTo>
                  <a:pt x="592" y="107"/>
                </a:lnTo>
                <a:lnTo>
                  <a:pt x="634" y="98"/>
                </a:lnTo>
                <a:lnTo>
                  <a:pt x="677" y="88"/>
                </a:lnTo>
                <a:lnTo>
                  <a:pt x="720" y="79"/>
                </a:lnTo>
                <a:lnTo>
                  <a:pt x="763" y="71"/>
                </a:lnTo>
                <a:lnTo>
                  <a:pt x="805" y="65"/>
                </a:lnTo>
                <a:lnTo>
                  <a:pt x="848" y="58"/>
                </a:lnTo>
                <a:lnTo>
                  <a:pt x="887" y="52"/>
                </a:lnTo>
                <a:lnTo>
                  <a:pt x="930" y="48"/>
                </a:lnTo>
                <a:lnTo>
                  <a:pt x="973" y="42"/>
                </a:lnTo>
                <a:lnTo>
                  <a:pt x="1016" y="39"/>
                </a:lnTo>
                <a:lnTo>
                  <a:pt x="1058" y="35"/>
                </a:lnTo>
                <a:lnTo>
                  <a:pt x="1101" y="31"/>
                </a:lnTo>
                <a:lnTo>
                  <a:pt x="1144" y="27"/>
                </a:lnTo>
                <a:lnTo>
                  <a:pt x="1187" y="25"/>
                </a:lnTo>
                <a:lnTo>
                  <a:pt x="1229" y="21"/>
                </a:lnTo>
                <a:lnTo>
                  <a:pt x="1272" y="19"/>
                </a:lnTo>
                <a:lnTo>
                  <a:pt x="1311" y="17"/>
                </a:lnTo>
                <a:lnTo>
                  <a:pt x="1354" y="16"/>
                </a:lnTo>
                <a:lnTo>
                  <a:pt x="1397" y="14"/>
                </a:lnTo>
                <a:lnTo>
                  <a:pt x="1440" y="12"/>
                </a:lnTo>
                <a:lnTo>
                  <a:pt x="1482" y="12"/>
                </a:lnTo>
                <a:lnTo>
                  <a:pt x="1525" y="10"/>
                </a:lnTo>
                <a:lnTo>
                  <a:pt x="1568" y="8"/>
                </a:lnTo>
                <a:lnTo>
                  <a:pt x="1611" y="8"/>
                </a:lnTo>
                <a:lnTo>
                  <a:pt x="1653" y="6"/>
                </a:lnTo>
                <a:lnTo>
                  <a:pt x="1696" y="6"/>
                </a:lnTo>
                <a:lnTo>
                  <a:pt x="1735" y="4"/>
                </a:lnTo>
                <a:lnTo>
                  <a:pt x="1778" y="4"/>
                </a:lnTo>
                <a:lnTo>
                  <a:pt x="1821" y="4"/>
                </a:lnTo>
                <a:lnTo>
                  <a:pt x="1863" y="2"/>
                </a:lnTo>
                <a:lnTo>
                  <a:pt x="1906" y="2"/>
                </a:lnTo>
                <a:lnTo>
                  <a:pt x="1949" y="2"/>
                </a:lnTo>
                <a:lnTo>
                  <a:pt x="1992" y="2"/>
                </a:lnTo>
                <a:lnTo>
                  <a:pt x="2034" y="0"/>
                </a:lnTo>
                <a:lnTo>
                  <a:pt x="2077" y="0"/>
                </a:lnTo>
                <a:lnTo>
                  <a:pt x="2120" y="0"/>
                </a:lnTo>
              </a:path>
            </a:pathLst>
          </a:custGeom>
          <a:noFill/>
          <a:ln w="28575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2" name="Freeform 121">
            <a:extLst>
              <a:ext uri="{FF2B5EF4-FFF2-40B4-BE49-F238E27FC236}">
                <a16:creationId xmlns:a16="http://schemas.microsoft.com/office/drawing/2014/main" id="{46B60EA6-3A4B-ED4D-BD81-5D7C199F4A12}"/>
              </a:ext>
            </a:extLst>
          </p:cNvPr>
          <p:cNvSpPr>
            <a:spLocks/>
          </p:cNvSpPr>
          <p:nvPr/>
        </p:nvSpPr>
        <p:spPr bwMode="auto">
          <a:xfrm>
            <a:off x="6314015" y="5648832"/>
            <a:ext cx="3365500" cy="709613"/>
          </a:xfrm>
          <a:custGeom>
            <a:avLst/>
            <a:gdLst>
              <a:gd name="T0" fmla="*/ 0 w 2120"/>
              <a:gd name="T1" fmla="*/ 0 h 447"/>
              <a:gd name="T2" fmla="*/ 98286888 w 2120"/>
              <a:gd name="T3" fmla="*/ 105846637 h 447"/>
              <a:gd name="T4" fmla="*/ 206652813 w 2120"/>
              <a:gd name="T5" fmla="*/ 204133594 h 447"/>
              <a:gd name="T6" fmla="*/ 315020325 w 2120"/>
              <a:gd name="T7" fmla="*/ 289818967 h 447"/>
              <a:gd name="T8" fmla="*/ 423386250 w 2120"/>
              <a:gd name="T9" fmla="*/ 372983388 h 447"/>
              <a:gd name="T10" fmla="*/ 529232813 w 2120"/>
              <a:gd name="T11" fmla="*/ 446068764 h 447"/>
              <a:gd name="T12" fmla="*/ 637600325 w 2120"/>
              <a:gd name="T13" fmla="*/ 511592873 h 447"/>
              <a:gd name="T14" fmla="*/ 745966250 w 2120"/>
              <a:gd name="T15" fmla="*/ 569555714 h 447"/>
              <a:gd name="T16" fmla="*/ 854333763 w 2120"/>
              <a:gd name="T17" fmla="*/ 622479826 h 447"/>
              <a:gd name="T18" fmla="*/ 960180325 w 2120"/>
              <a:gd name="T19" fmla="*/ 672882987 h 447"/>
              <a:gd name="T20" fmla="*/ 1068546250 w 2120"/>
              <a:gd name="T21" fmla="*/ 715724879 h 447"/>
              <a:gd name="T22" fmla="*/ 1166833138 w 2120"/>
              <a:gd name="T23" fmla="*/ 753528043 h 447"/>
              <a:gd name="T24" fmla="*/ 1275199063 w 2120"/>
              <a:gd name="T25" fmla="*/ 791329620 h 447"/>
              <a:gd name="T26" fmla="*/ 1383566575 w 2120"/>
              <a:gd name="T27" fmla="*/ 821571516 h 447"/>
              <a:gd name="T28" fmla="*/ 1491932500 w 2120"/>
              <a:gd name="T29" fmla="*/ 854334364 h 447"/>
              <a:gd name="T30" fmla="*/ 1597779063 w 2120"/>
              <a:gd name="T31" fmla="*/ 879535945 h 447"/>
              <a:gd name="T32" fmla="*/ 1706146575 w 2120"/>
              <a:gd name="T33" fmla="*/ 902216573 h 447"/>
              <a:gd name="T34" fmla="*/ 1814512500 w 2120"/>
              <a:gd name="T35" fmla="*/ 927418153 h 447"/>
              <a:gd name="T36" fmla="*/ 1922880013 w 2120"/>
              <a:gd name="T37" fmla="*/ 947579418 h 447"/>
              <a:gd name="T38" fmla="*/ 2028726575 w 2120"/>
              <a:gd name="T39" fmla="*/ 960181002 h 447"/>
              <a:gd name="T40" fmla="*/ 2137092500 w 2120"/>
              <a:gd name="T41" fmla="*/ 980342266 h 447"/>
              <a:gd name="T42" fmla="*/ 2147483646 w 2120"/>
              <a:gd name="T43" fmla="*/ 995463214 h 447"/>
              <a:gd name="T44" fmla="*/ 2147483646 w 2120"/>
              <a:gd name="T45" fmla="*/ 1005543846 h 447"/>
              <a:gd name="T46" fmla="*/ 2147483646 w 2120"/>
              <a:gd name="T47" fmla="*/ 1018143842 h 447"/>
              <a:gd name="T48" fmla="*/ 2147483646 w 2120"/>
              <a:gd name="T49" fmla="*/ 1028224474 h 447"/>
              <a:gd name="T50" fmla="*/ 2147483646 w 2120"/>
              <a:gd name="T51" fmla="*/ 1038305107 h 447"/>
              <a:gd name="T52" fmla="*/ 2147483646 w 2120"/>
              <a:gd name="T53" fmla="*/ 1048385739 h 447"/>
              <a:gd name="T54" fmla="*/ 2147483646 w 2120"/>
              <a:gd name="T55" fmla="*/ 1058466371 h 447"/>
              <a:gd name="T56" fmla="*/ 2147483646 w 2120"/>
              <a:gd name="T57" fmla="*/ 1063506687 h 447"/>
              <a:gd name="T58" fmla="*/ 2147483646 w 2120"/>
              <a:gd name="T59" fmla="*/ 1071067955 h 447"/>
              <a:gd name="T60" fmla="*/ 2147483646 w 2120"/>
              <a:gd name="T61" fmla="*/ 1076108271 h 447"/>
              <a:gd name="T62" fmla="*/ 2147483646 w 2120"/>
              <a:gd name="T63" fmla="*/ 1081148587 h 447"/>
              <a:gd name="T64" fmla="*/ 2147483646 w 2120"/>
              <a:gd name="T65" fmla="*/ 1086188903 h 447"/>
              <a:gd name="T66" fmla="*/ 2147483646 w 2120"/>
              <a:gd name="T67" fmla="*/ 1091229219 h 447"/>
              <a:gd name="T68" fmla="*/ 2147483646 w 2120"/>
              <a:gd name="T69" fmla="*/ 1096269535 h 447"/>
              <a:gd name="T70" fmla="*/ 2147483646 w 2120"/>
              <a:gd name="T71" fmla="*/ 1096269535 h 447"/>
              <a:gd name="T72" fmla="*/ 2147483646 w 2120"/>
              <a:gd name="T73" fmla="*/ 1101309851 h 447"/>
              <a:gd name="T74" fmla="*/ 2147483646 w 2120"/>
              <a:gd name="T75" fmla="*/ 1106350167 h 447"/>
              <a:gd name="T76" fmla="*/ 2147483646 w 2120"/>
              <a:gd name="T77" fmla="*/ 1106350167 h 447"/>
              <a:gd name="T78" fmla="*/ 2147483646 w 2120"/>
              <a:gd name="T79" fmla="*/ 1111390483 h 447"/>
              <a:gd name="T80" fmla="*/ 2147483646 w 2120"/>
              <a:gd name="T81" fmla="*/ 1111390483 h 447"/>
              <a:gd name="T82" fmla="*/ 2147483646 w 2120"/>
              <a:gd name="T83" fmla="*/ 1116430799 h 447"/>
              <a:gd name="T84" fmla="*/ 2147483646 w 2120"/>
              <a:gd name="T85" fmla="*/ 1116430799 h 447"/>
              <a:gd name="T86" fmla="*/ 2147483646 w 2120"/>
              <a:gd name="T87" fmla="*/ 1116430799 h 447"/>
              <a:gd name="T88" fmla="*/ 2147483646 w 2120"/>
              <a:gd name="T89" fmla="*/ 1121471115 h 447"/>
              <a:gd name="T90" fmla="*/ 2147483646 w 2120"/>
              <a:gd name="T91" fmla="*/ 1121471115 h 447"/>
              <a:gd name="T92" fmla="*/ 2147483646 w 2120"/>
              <a:gd name="T93" fmla="*/ 1121471115 h 447"/>
              <a:gd name="T94" fmla="*/ 2147483646 w 2120"/>
              <a:gd name="T95" fmla="*/ 1121471115 h 447"/>
              <a:gd name="T96" fmla="*/ 2147483646 w 2120"/>
              <a:gd name="T97" fmla="*/ 1126511431 h 447"/>
              <a:gd name="T98" fmla="*/ 2147483646 w 2120"/>
              <a:gd name="T99" fmla="*/ 1126511431 h 447"/>
              <a:gd name="T100" fmla="*/ 2147483646 w 2120"/>
              <a:gd name="T101" fmla="*/ 1126511431 h 447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0" h="447">
                <a:moveTo>
                  <a:pt x="0" y="0"/>
                </a:moveTo>
                <a:lnTo>
                  <a:pt x="39" y="42"/>
                </a:lnTo>
                <a:lnTo>
                  <a:pt x="82" y="81"/>
                </a:lnTo>
                <a:lnTo>
                  <a:pt x="125" y="115"/>
                </a:lnTo>
                <a:lnTo>
                  <a:pt x="168" y="148"/>
                </a:lnTo>
                <a:lnTo>
                  <a:pt x="210" y="177"/>
                </a:lnTo>
                <a:lnTo>
                  <a:pt x="253" y="203"/>
                </a:lnTo>
                <a:lnTo>
                  <a:pt x="296" y="226"/>
                </a:lnTo>
                <a:lnTo>
                  <a:pt x="339" y="247"/>
                </a:lnTo>
                <a:lnTo>
                  <a:pt x="381" y="267"/>
                </a:lnTo>
                <a:lnTo>
                  <a:pt x="424" y="284"/>
                </a:lnTo>
                <a:lnTo>
                  <a:pt x="463" y="299"/>
                </a:lnTo>
                <a:lnTo>
                  <a:pt x="506" y="314"/>
                </a:lnTo>
                <a:lnTo>
                  <a:pt x="549" y="326"/>
                </a:lnTo>
                <a:lnTo>
                  <a:pt x="592" y="339"/>
                </a:lnTo>
                <a:lnTo>
                  <a:pt x="634" y="349"/>
                </a:lnTo>
                <a:lnTo>
                  <a:pt x="677" y="358"/>
                </a:lnTo>
                <a:lnTo>
                  <a:pt x="720" y="368"/>
                </a:lnTo>
                <a:lnTo>
                  <a:pt x="763" y="376"/>
                </a:lnTo>
                <a:lnTo>
                  <a:pt x="805" y="381"/>
                </a:lnTo>
                <a:lnTo>
                  <a:pt x="848" y="389"/>
                </a:lnTo>
                <a:lnTo>
                  <a:pt x="887" y="395"/>
                </a:lnTo>
                <a:lnTo>
                  <a:pt x="930" y="399"/>
                </a:lnTo>
                <a:lnTo>
                  <a:pt x="973" y="404"/>
                </a:lnTo>
                <a:lnTo>
                  <a:pt x="1016" y="408"/>
                </a:lnTo>
                <a:lnTo>
                  <a:pt x="1058" y="412"/>
                </a:lnTo>
                <a:lnTo>
                  <a:pt x="1101" y="416"/>
                </a:lnTo>
                <a:lnTo>
                  <a:pt x="1144" y="420"/>
                </a:lnTo>
                <a:lnTo>
                  <a:pt x="1187" y="422"/>
                </a:lnTo>
                <a:lnTo>
                  <a:pt x="1229" y="425"/>
                </a:lnTo>
                <a:lnTo>
                  <a:pt x="1272" y="427"/>
                </a:lnTo>
                <a:lnTo>
                  <a:pt x="1311" y="429"/>
                </a:lnTo>
                <a:lnTo>
                  <a:pt x="1354" y="431"/>
                </a:lnTo>
                <a:lnTo>
                  <a:pt x="1397" y="433"/>
                </a:lnTo>
                <a:lnTo>
                  <a:pt x="1440" y="435"/>
                </a:lnTo>
                <a:lnTo>
                  <a:pt x="1482" y="435"/>
                </a:lnTo>
                <a:lnTo>
                  <a:pt x="1525" y="437"/>
                </a:lnTo>
                <a:lnTo>
                  <a:pt x="1568" y="439"/>
                </a:lnTo>
                <a:lnTo>
                  <a:pt x="1611" y="439"/>
                </a:lnTo>
                <a:lnTo>
                  <a:pt x="1653" y="441"/>
                </a:lnTo>
                <a:lnTo>
                  <a:pt x="1696" y="441"/>
                </a:lnTo>
                <a:lnTo>
                  <a:pt x="1735" y="443"/>
                </a:lnTo>
                <a:lnTo>
                  <a:pt x="1778" y="443"/>
                </a:lnTo>
                <a:lnTo>
                  <a:pt x="1821" y="443"/>
                </a:lnTo>
                <a:lnTo>
                  <a:pt x="1863" y="445"/>
                </a:lnTo>
                <a:lnTo>
                  <a:pt x="1906" y="445"/>
                </a:lnTo>
                <a:lnTo>
                  <a:pt x="1949" y="445"/>
                </a:lnTo>
                <a:lnTo>
                  <a:pt x="1992" y="445"/>
                </a:lnTo>
                <a:lnTo>
                  <a:pt x="2034" y="447"/>
                </a:lnTo>
                <a:lnTo>
                  <a:pt x="2077" y="447"/>
                </a:lnTo>
                <a:lnTo>
                  <a:pt x="2120" y="447"/>
                </a:lnTo>
              </a:path>
            </a:pathLst>
          </a:custGeom>
          <a:noFill/>
          <a:ln w="28575" cmpd="sng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3" name="Freeform 122">
            <a:extLst>
              <a:ext uri="{FF2B5EF4-FFF2-40B4-BE49-F238E27FC236}">
                <a16:creationId xmlns:a16="http://schemas.microsoft.com/office/drawing/2014/main" id="{F16F686E-CE1F-7B42-A1AE-3839603B6C31}"/>
              </a:ext>
            </a:extLst>
          </p:cNvPr>
          <p:cNvSpPr>
            <a:spLocks/>
          </p:cNvSpPr>
          <p:nvPr/>
        </p:nvSpPr>
        <p:spPr bwMode="auto">
          <a:xfrm>
            <a:off x="6314015" y="4943982"/>
            <a:ext cx="3365500" cy="1419225"/>
          </a:xfrm>
          <a:custGeom>
            <a:avLst/>
            <a:gdLst>
              <a:gd name="T0" fmla="*/ 0 w 2120"/>
              <a:gd name="T1" fmla="*/ 2147483646 h 894"/>
              <a:gd name="T2" fmla="*/ 98286888 w 2120"/>
              <a:gd name="T3" fmla="*/ 2036286250 h 894"/>
              <a:gd name="T4" fmla="*/ 206652813 w 2120"/>
              <a:gd name="T5" fmla="*/ 1839714063 h 894"/>
              <a:gd name="T6" fmla="*/ 315020325 w 2120"/>
              <a:gd name="T7" fmla="*/ 1665824075 h 894"/>
              <a:gd name="T8" fmla="*/ 423386250 w 2120"/>
              <a:gd name="T9" fmla="*/ 1507053438 h 894"/>
              <a:gd name="T10" fmla="*/ 529232813 w 2120"/>
              <a:gd name="T11" fmla="*/ 1360884375 h 894"/>
              <a:gd name="T12" fmla="*/ 637600325 w 2120"/>
              <a:gd name="T13" fmla="*/ 1224795938 h 894"/>
              <a:gd name="T14" fmla="*/ 745966250 w 2120"/>
              <a:gd name="T15" fmla="*/ 1111389700 h 894"/>
              <a:gd name="T16" fmla="*/ 854333763 w 2120"/>
              <a:gd name="T17" fmla="*/ 1003022188 h 894"/>
              <a:gd name="T18" fmla="*/ 960180325 w 2120"/>
              <a:gd name="T19" fmla="*/ 907256250 h 894"/>
              <a:gd name="T20" fmla="*/ 1068546250 w 2120"/>
              <a:gd name="T21" fmla="*/ 816530625 h 894"/>
              <a:gd name="T22" fmla="*/ 1166833138 w 2120"/>
              <a:gd name="T23" fmla="*/ 738406575 h 894"/>
              <a:gd name="T24" fmla="*/ 1275199063 w 2120"/>
              <a:gd name="T25" fmla="*/ 665321250 h 894"/>
              <a:gd name="T26" fmla="*/ 1383566575 w 2120"/>
              <a:gd name="T27" fmla="*/ 602318138 h 894"/>
              <a:gd name="T28" fmla="*/ 1491932500 w 2120"/>
              <a:gd name="T29" fmla="*/ 541834388 h 894"/>
              <a:gd name="T30" fmla="*/ 1597779063 w 2120"/>
              <a:gd name="T31" fmla="*/ 486390950 h 894"/>
              <a:gd name="T32" fmla="*/ 1706146575 w 2120"/>
              <a:gd name="T33" fmla="*/ 438507188 h 894"/>
              <a:gd name="T34" fmla="*/ 1814512500 w 2120"/>
              <a:gd name="T35" fmla="*/ 395665325 h 894"/>
              <a:gd name="T36" fmla="*/ 1922880013 w 2120"/>
              <a:gd name="T37" fmla="*/ 357862188 h 894"/>
              <a:gd name="T38" fmla="*/ 2028726575 w 2120"/>
              <a:gd name="T39" fmla="*/ 322580000 h 894"/>
              <a:gd name="T40" fmla="*/ 2137092500 w 2120"/>
              <a:gd name="T41" fmla="*/ 289818763 h 894"/>
              <a:gd name="T42" fmla="*/ 2147483646 w 2120"/>
              <a:gd name="T43" fmla="*/ 259576888 h 894"/>
              <a:gd name="T44" fmla="*/ 2147483646 w 2120"/>
              <a:gd name="T45" fmla="*/ 236894688 h 894"/>
              <a:gd name="T46" fmla="*/ 2147483646 w 2120"/>
              <a:gd name="T47" fmla="*/ 211693125 h 894"/>
              <a:gd name="T48" fmla="*/ 2147483646 w 2120"/>
              <a:gd name="T49" fmla="*/ 189012513 h 894"/>
              <a:gd name="T50" fmla="*/ 2147483646 w 2120"/>
              <a:gd name="T51" fmla="*/ 168851263 h 894"/>
              <a:gd name="T52" fmla="*/ 2147483646 w 2120"/>
              <a:gd name="T53" fmla="*/ 148690013 h 894"/>
              <a:gd name="T54" fmla="*/ 2147483646 w 2120"/>
              <a:gd name="T55" fmla="*/ 136088438 h 894"/>
              <a:gd name="T56" fmla="*/ 2147483646 w 2120"/>
              <a:gd name="T57" fmla="*/ 120967500 h 894"/>
              <a:gd name="T58" fmla="*/ 2147483646 w 2120"/>
              <a:gd name="T59" fmla="*/ 105846563 h 894"/>
              <a:gd name="T60" fmla="*/ 2147483646 w 2120"/>
              <a:gd name="T61" fmla="*/ 95765938 h 894"/>
              <a:gd name="T62" fmla="*/ 2147483646 w 2120"/>
              <a:gd name="T63" fmla="*/ 88206263 h 894"/>
              <a:gd name="T64" fmla="*/ 2147483646 w 2120"/>
              <a:gd name="T65" fmla="*/ 78125638 h 894"/>
              <a:gd name="T66" fmla="*/ 2147483646 w 2120"/>
              <a:gd name="T67" fmla="*/ 68045013 h 894"/>
              <a:gd name="T68" fmla="*/ 2147483646 w 2120"/>
              <a:gd name="T69" fmla="*/ 57964388 h 894"/>
              <a:gd name="T70" fmla="*/ 2147483646 w 2120"/>
              <a:gd name="T71" fmla="*/ 52924075 h 894"/>
              <a:gd name="T72" fmla="*/ 2147483646 w 2120"/>
              <a:gd name="T73" fmla="*/ 42843450 h 894"/>
              <a:gd name="T74" fmla="*/ 2147483646 w 2120"/>
              <a:gd name="T75" fmla="*/ 37803138 h 894"/>
              <a:gd name="T76" fmla="*/ 2147483646 w 2120"/>
              <a:gd name="T77" fmla="*/ 32762825 h 894"/>
              <a:gd name="T78" fmla="*/ 2147483646 w 2120"/>
              <a:gd name="T79" fmla="*/ 30241875 h 894"/>
              <a:gd name="T80" fmla="*/ 2147483646 w 2120"/>
              <a:gd name="T81" fmla="*/ 25201563 h 894"/>
              <a:gd name="T82" fmla="*/ 2147483646 w 2120"/>
              <a:gd name="T83" fmla="*/ 20161250 h 894"/>
              <a:gd name="T84" fmla="*/ 2147483646 w 2120"/>
              <a:gd name="T85" fmla="*/ 20161250 h 894"/>
              <a:gd name="T86" fmla="*/ 2147483646 w 2120"/>
              <a:gd name="T87" fmla="*/ 15120938 h 894"/>
              <a:gd name="T88" fmla="*/ 2147483646 w 2120"/>
              <a:gd name="T89" fmla="*/ 10080625 h 894"/>
              <a:gd name="T90" fmla="*/ 2147483646 w 2120"/>
              <a:gd name="T91" fmla="*/ 10080625 h 894"/>
              <a:gd name="T92" fmla="*/ 2147483646 w 2120"/>
              <a:gd name="T93" fmla="*/ 5040313 h 894"/>
              <a:gd name="T94" fmla="*/ 2147483646 w 2120"/>
              <a:gd name="T95" fmla="*/ 5040313 h 894"/>
              <a:gd name="T96" fmla="*/ 2147483646 w 2120"/>
              <a:gd name="T97" fmla="*/ 0 h 894"/>
              <a:gd name="T98" fmla="*/ 2147483646 w 2120"/>
              <a:gd name="T99" fmla="*/ 0 h 894"/>
              <a:gd name="T100" fmla="*/ 2147483646 w 2120"/>
              <a:gd name="T101" fmla="*/ 0 h 89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0" h="894">
                <a:moveTo>
                  <a:pt x="0" y="894"/>
                </a:moveTo>
                <a:lnTo>
                  <a:pt x="39" y="808"/>
                </a:lnTo>
                <a:lnTo>
                  <a:pt x="82" y="730"/>
                </a:lnTo>
                <a:lnTo>
                  <a:pt x="125" y="661"/>
                </a:lnTo>
                <a:lnTo>
                  <a:pt x="168" y="598"/>
                </a:lnTo>
                <a:lnTo>
                  <a:pt x="210" y="540"/>
                </a:lnTo>
                <a:lnTo>
                  <a:pt x="253" y="486"/>
                </a:lnTo>
                <a:lnTo>
                  <a:pt x="296" y="441"/>
                </a:lnTo>
                <a:lnTo>
                  <a:pt x="339" y="398"/>
                </a:lnTo>
                <a:lnTo>
                  <a:pt x="381" y="360"/>
                </a:lnTo>
                <a:lnTo>
                  <a:pt x="424" y="324"/>
                </a:lnTo>
                <a:lnTo>
                  <a:pt x="463" y="293"/>
                </a:lnTo>
                <a:lnTo>
                  <a:pt x="506" y="264"/>
                </a:lnTo>
                <a:lnTo>
                  <a:pt x="549" y="239"/>
                </a:lnTo>
                <a:lnTo>
                  <a:pt x="592" y="215"/>
                </a:lnTo>
                <a:lnTo>
                  <a:pt x="634" y="193"/>
                </a:lnTo>
                <a:lnTo>
                  <a:pt x="677" y="174"/>
                </a:lnTo>
                <a:lnTo>
                  <a:pt x="720" y="157"/>
                </a:lnTo>
                <a:lnTo>
                  <a:pt x="763" y="142"/>
                </a:lnTo>
                <a:lnTo>
                  <a:pt x="805" y="128"/>
                </a:lnTo>
                <a:lnTo>
                  <a:pt x="848" y="115"/>
                </a:lnTo>
                <a:lnTo>
                  <a:pt x="887" y="103"/>
                </a:lnTo>
                <a:lnTo>
                  <a:pt x="930" y="94"/>
                </a:lnTo>
                <a:lnTo>
                  <a:pt x="973" y="84"/>
                </a:lnTo>
                <a:lnTo>
                  <a:pt x="1016" y="75"/>
                </a:lnTo>
                <a:lnTo>
                  <a:pt x="1058" y="67"/>
                </a:lnTo>
                <a:lnTo>
                  <a:pt x="1101" y="59"/>
                </a:lnTo>
                <a:lnTo>
                  <a:pt x="1144" y="54"/>
                </a:lnTo>
                <a:lnTo>
                  <a:pt x="1187" y="48"/>
                </a:lnTo>
                <a:lnTo>
                  <a:pt x="1229" y="42"/>
                </a:lnTo>
                <a:lnTo>
                  <a:pt x="1272" y="38"/>
                </a:lnTo>
                <a:lnTo>
                  <a:pt x="1311" y="35"/>
                </a:lnTo>
                <a:lnTo>
                  <a:pt x="1354" y="31"/>
                </a:lnTo>
                <a:lnTo>
                  <a:pt x="1397" y="27"/>
                </a:lnTo>
                <a:lnTo>
                  <a:pt x="1440" y="23"/>
                </a:lnTo>
                <a:lnTo>
                  <a:pt x="1482" y="21"/>
                </a:lnTo>
                <a:lnTo>
                  <a:pt x="1525" y="17"/>
                </a:lnTo>
                <a:lnTo>
                  <a:pt x="1568" y="15"/>
                </a:lnTo>
                <a:lnTo>
                  <a:pt x="1611" y="13"/>
                </a:lnTo>
                <a:lnTo>
                  <a:pt x="1653" y="12"/>
                </a:lnTo>
                <a:lnTo>
                  <a:pt x="1696" y="10"/>
                </a:lnTo>
                <a:lnTo>
                  <a:pt x="1735" y="8"/>
                </a:lnTo>
                <a:lnTo>
                  <a:pt x="1778" y="8"/>
                </a:lnTo>
                <a:lnTo>
                  <a:pt x="1821" y="6"/>
                </a:lnTo>
                <a:lnTo>
                  <a:pt x="1863" y="4"/>
                </a:lnTo>
                <a:lnTo>
                  <a:pt x="1906" y="4"/>
                </a:lnTo>
                <a:lnTo>
                  <a:pt x="1949" y="2"/>
                </a:lnTo>
                <a:lnTo>
                  <a:pt x="1992" y="2"/>
                </a:lnTo>
                <a:lnTo>
                  <a:pt x="2034" y="0"/>
                </a:lnTo>
                <a:lnTo>
                  <a:pt x="2077" y="0"/>
                </a:lnTo>
                <a:lnTo>
                  <a:pt x="2120" y="0"/>
                </a:lnTo>
              </a:path>
            </a:pathLst>
          </a:custGeom>
          <a:noFill/>
          <a:ln w="28575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4" name="Line 123">
            <a:extLst>
              <a:ext uri="{FF2B5EF4-FFF2-40B4-BE49-F238E27FC236}">
                <a16:creationId xmlns:a16="http://schemas.microsoft.com/office/drawing/2014/main" id="{805A847D-74D1-0648-BB19-386D687FB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0840" y="6371144"/>
            <a:ext cx="365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5" name="Line 124">
            <a:extLst>
              <a:ext uri="{FF2B5EF4-FFF2-40B4-BE49-F238E27FC236}">
                <a16:creationId xmlns:a16="http://schemas.microsoft.com/office/drawing/2014/main" id="{AB9816D6-3A4B-6C4F-85D9-001EA4AFBF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0840" y="4847144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6" name="Text Box 125" descr="Diagonali larghe verso l'alto">
            <a:extLst>
              <a:ext uri="{FF2B5EF4-FFF2-40B4-BE49-F238E27FC236}">
                <a16:creationId xmlns:a16="http://schemas.microsoft.com/office/drawing/2014/main" id="{1A021F56-9A1D-1D40-B5C8-86E29E20D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4990" y="496779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v</a:t>
            </a:r>
            <a:endParaRPr lang="en-GB" altLang="it-IT"/>
          </a:p>
        </p:txBody>
      </p:sp>
      <p:sp>
        <p:nvSpPr>
          <p:cNvPr id="14357" name="Text Box 126" descr="Diagonali larghe verso l'alto">
            <a:extLst>
              <a:ext uri="{FF2B5EF4-FFF2-40B4-BE49-F238E27FC236}">
                <a16:creationId xmlns:a16="http://schemas.microsoft.com/office/drawing/2014/main" id="{44D83D99-FAB5-E743-AEE1-76C1C857B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991" y="534879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A</a:t>
            </a:r>
            <a:endParaRPr lang="en-GB" altLang="it-IT"/>
          </a:p>
        </p:txBody>
      </p:sp>
      <p:sp>
        <p:nvSpPr>
          <p:cNvPr id="14358" name="Text Box 127" descr="Diagonali larghe verso l'alto">
            <a:extLst>
              <a:ext uri="{FF2B5EF4-FFF2-40B4-BE49-F238E27FC236}">
                <a16:creationId xmlns:a16="http://schemas.microsoft.com/office/drawing/2014/main" id="{DD3DB4F9-EA75-6C44-9EEB-7D53537BD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791" y="5855207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B</a:t>
            </a:r>
            <a:endParaRPr lang="en-GB" altLang="it-IT"/>
          </a:p>
        </p:txBody>
      </p:sp>
      <p:sp>
        <p:nvSpPr>
          <p:cNvPr id="14359" name="Text Box 128" descr="Diagonali larghe verso l'alto">
            <a:extLst>
              <a:ext uri="{FF2B5EF4-FFF2-40B4-BE49-F238E27FC236}">
                <a16:creationId xmlns:a16="http://schemas.microsoft.com/office/drawing/2014/main" id="{657520B0-394D-AC40-955A-DF902972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766" y="5348795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v(0)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059080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15A948F3-4A25-C644-9EA2-7FB404DD7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Un ingresso più complesso</a:t>
            </a:r>
            <a:endParaRPr lang="en-GB" altLang="it-IT"/>
          </a:p>
        </p:txBody>
      </p:sp>
      <p:sp>
        <p:nvSpPr>
          <p:cNvPr id="15362" name="Text Box 3">
            <a:extLst>
              <a:ext uri="{FF2B5EF4-FFF2-40B4-BE49-F238E27FC236}">
                <a16:creationId xmlns:a16="http://schemas.microsoft.com/office/drawing/2014/main" id="{1F41C46F-5882-114E-8D49-A3F437409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273" y="5293581"/>
            <a:ext cx="4648200" cy="12001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/>
              <a:t>Se u(t) torna a zero, </a:t>
            </a:r>
          </a:p>
          <a:p>
            <a:r>
              <a:rPr lang="it-IT" altLang="it-IT" sz="2400"/>
              <a:t>il sistema torna a riposo </a:t>
            </a:r>
            <a:r>
              <a:rPr lang="it-IT" altLang="it-IT" sz="2400">
                <a:sym typeface="Wingdings" pitchFamily="2" charset="2"/>
              </a:rPr>
              <a:t></a:t>
            </a:r>
            <a:r>
              <a:rPr lang="it-IT" altLang="it-IT" sz="2400"/>
              <a:t> </a:t>
            </a:r>
          </a:p>
          <a:p>
            <a:r>
              <a:rPr lang="it-IT" altLang="it-IT" sz="2400">
                <a:solidFill>
                  <a:schemeClr val="accent1"/>
                </a:solidFill>
              </a:rPr>
              <a:t>Stabilità Asintotica</a:t>
            </a:r>
            <a:r>
              <a:rPr lang="it-IT" altLang="it-IT" sz="2400">
                <a:solidFill>
                  <a:schemeClr val="tx2"/>
                </a:solidFill>
              </a:rPr>
              <a:t>     </a:t>
            </a:r>
            <a:r>
              <a:rPr lang="it-IT" altLang="it-IT" sz="2400">
                <a:solidFill>
                  <a:schemeClr val="tx2"/>
                </a:solidFill>
                <a:sym typeface="Symbol" pitchFamily="2" charset="2"/>
              </a:rPr>
              <a:t>Re[p</a:t>
            </a:r>
            <a:r>
              <a:rPr lang="it-IT" altLang="it-IT" sz="2400" baseline="-25000">
                <a:solidFill>
                  <a:schemeClr val="tx2"/>
                </a:solidFill>
                <a:sym typeface="Symbol" pitchFamily="2" charset="2"/>
              </a:rPr>
              <a:t>i</a:t>
            </a:r>
            <a:r>
              <a:rPr lang="it-IT" altLang="it-IT" sz="2400">
                <a:solidFill>
                  <a:schemeClr val="tx2"/>
                </a:solidFill>
                <a:sym typeface="Symbol" pitchFamily="2" charset="2"/>
              </a:rPr>
              <a:t>]&lt;0</a:t>
            </a:r>
            <a:endParaRPr lang="it-IT" altLang="it-IT" sz="2400"/>
          </a:p>
        </p:txBody>
      </p:sp>
      <p:sp>
        <p:nvSpPr>
          <p:cNvPr id="15363" name="Text Box 16" descr="Diagonali larghe verso l'alto">
            <a:extLst>
              <a:ext uri="{FF2B5EF4-FFF2-40B4-BE49-F238E27FC236}">
                <a16:creationId xmlns:a16="http://schemas.microsoft.com/office/drawing/2014/main" id="{B5E704ED-674A-0B4D-B5C2-807415027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98" y="929545"/>
            <a:ext cx="53149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Dopo 5 secondi, la forza torna a 0</a:t>
            </a:r>
          </a:p>
          <a:p>
            <a:endParaRPr lang="it-IT" altLang="it-IT"/>
          </a:p>
          <a:p>
            <a:r>
              <a:rPr lang="it-IT" altLang="it-IT"/>
              <a:t>Possiamo studiare la risposta all’ingresso:</a:t>
            </a:r>
          </a:p>
          <a:p>
            <a:endParaRPr lang="it-IT" altLang="it-IT"/>
          </a:p>
          <a:p>
            <a:r>
              <a:rPr lang="it-IT" altLang="it-IT"/>
              <a:t>oppure  considerare l’evoluzione libera da t=5</a:t>
            </a:r>
          </a:p>
          <a:p>
            <a:endParaRPr lang="it-IT" altLang="it-IT"/>
          </a:p>
          <a:p>
            <a:r>
              <a:rPr lang="it-IT" altLang="it-IT"/>
              <a:t>Si ottiene comunque:</a:t>
            </a:r>
            <a:endParaRPr lang="en-GB" altLang="it-IT"/>
          </a:p>
        </p:txBody>
      </p:sp>
      <p:grpSp>
        <p:nvGrpSpPr>
          <p:cNvPr id="15364" name="Group 86">
            <a:extLst>
              <a:ext uri="{FF2B5EF4-FFF2-40B4-BE49-F238E27FC236}">
                <a16:creationId xmlns:a16="http://schemas.microsoft.com/office/drawing/2014/main" id="{410E6CFE-F0CB-7E4E-BF26-D03A0376C5E2}"/>
              </a:ext>
            </a:extLst>
          </p:cNvPr>
          <p:cNvGrpSpPr>
            <a:grpSpLocks/>
          </p:cNvGrpSpPr>
          <p:nvPr/>
        </p:nvGrpSpPr>
        <p:grpSpPr bwMode="auto">
          <a:xfrm>
            <a:off x="1288473" y="3356831"/>
            <a:ext cx="2819400" cy="2209800"/>
            <a:chOff x="2496" y="1584"/>
            <a:chExt cx="1776" cy="1392"/>
          </a:xfrm>
        </p:grpSpPr>
        <p:sp>
          <p:nvSpPr>
            <p:cNvPr id="15368" name="Rectangle 19">
              <a:extLst>
                <a:ext uri="{FF2B5EF4-FFF2-40B4-BE49-F238E27FC236}">
                  <a16:creationId xmlns:a16="http://schemas.microsoft.com/office/drawing/2014/main" id="{57810177-D3FA-1744-826C-8E3443F00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12"/>
              <a:ext cx="1710" cy="135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5369" name="Freeform 82">
              <a:extLst>
                <a:ext uri="{FF2B5EF4-FFF2-40B4-BE49-F238E27FC236}">
                  <a16:creationId xmlns:a16="http://schemas.microsoft.com/office/drawing/2014/main" id="{AD60E903-A43E-464D-9628-BF910955D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7" y="1612"/>
              <a:ext cx="1440" cy="1346"/>
            </a:xfrm>
            <a:custGeom>
              <a:avLst/>
              <a:gdLst>
                <a:gd name="T0" fmla="*/ 14 w 1440"/>
                <a:gd name="T1" fmla="*/ 612 h 1346"/>
                <a:gd name="T2" fmla="*/ 43 w 1440"/>
                <a:gd name="T3" fmla="*/ 503 h 1346"/>
                <a:gd name="T4" fmla="*/ 72 w 1440"/>
                <a:gd name="T5" fmla="*/ 410 h 1346"/>
                <a:gd name="T6" fmla="*/ 101 w 1440"/>
                <a:gd name="T7" fmla="*/ 335 h 1346"/>
                <a:gd name="T8" fmla="*/ 129 w 1440"/>
                <a:gd name="T9" fmla="*/ 274 h 1346"/>
                <a:gd name="T10" fmla="*/ 158 w 1440"/>
                <a:gd name="T11" fmla="*/ 225 h 1346"/>
                <a:gd name="T12" fmla="*/ 187 w 1440"/>
                <a:gd name="T13" fmla="*/ 185 h 1346"/>
                <a:gd name="T14" fmla="*/ 216 w 1440"/>
                <a:gd name="T15" fmla="*/ 150 h 1346"/>
                <a:gd name="T16" fmla="*/ 244 w 1440"/>
                <a:gd name="T17" fmla="*/ 121 h 1346"/>
                <a:gd name="T18" fmla="*/ 273 w 1440"/>
                <a:gd name="T19" fmla="*/ 101 h 1346"/>
                <a:gd name="T20" fmla="*/ 302 w 1440"/>
                <a:gd name="T21" fmla="*/ 81 h 1346"/>
                <a:gd name="T22" fmla="*/ 331 w 1440"/>
                <a:gd name="T23" fmla="*/ 67 h 1346"/>
                <a:gd name="T24" fmla="*/ 357 w 1440"/>
                <a:gd name="T25" fmla="*/ 55 h 1346"/>
                <a:gd name="T26" fmla="*/ 385 w 1440"/>
                <a:gd name="T27" fmla="*/ 43 h 1346"/>
                <a:gd name="T28" fmla="*/ 414 w 1440"/>
                <a:gd name="T29" fmla="*/ 35 h 1346"/>
                <a:gd name="T30" fmla="*/ 443 w 1440"/>
                <a:gd name="T31" fmla="*/ 29 h 1346"/>
                <a:gd name="T32" fmla="*/ 472 w 1440"/>
                <a:gd name="T33" fmla="*/ 23 h 1346"/>
                <a:gd name="T34" fmla="*/ 500 w 1440"/>
                <a:gd name="T35" fmla="*/ 20 h 1346"/>
                <a:gd name="T36" fmla="*/ 529 w 1440"/>
                <a:gd name="T37" fmla="*/ 15 h 1346"/>
                <a:gd name="T38" fmla="*/ 558 w 1440"/>
                <a:gd name="T39" fmla="*/ 12 h 1346"/>
                <a:gd name="T40" fmla="*/ 587 w 1440"/>
                <a:gd name="T41" fmla="*/ 9 h 1346"/>
                <a:gd name="T42" fmla="*/ 615 w 1440"/>
                <a:gd name="T43" fmla="*/ 9 h 1346"/>
                <a:gd name="T44" fmla="*/ 644 w 1440"/>
                <a:gd name="T45" fmla="*/ 6 h 1346"/>
                <a:gd name="T46" fmla="*/ 673 w 1440"/>
                <a:gd name="T47" fmla="*/ 6 h 1346"/>
                <a:gd name="T48" fmla="*/ 699 w 1440"/>
                <a:gd name="T49" fmla="*/ 3 h 1346"/>
                <a:gd name="T50" fmla="*/ 727 w 1440"/>
                <a:gd name="T51" fmla="*/ 0 h 1346"/>
                <a:gd name="T52" fmla="*/ 756 w 1440"/>
                <a:gd name="T53" fmla="*/ 246 h 1346"/>
                <a:gd name="T54" fmla="*/ 785 w 1440"/>
                <a:gd name="T55" fmla="*/ 445 h 1346"/>
                <a:gd name="T56" fmla="*/ 814 w 1440"/>
                <a:gd name="T57" fmla="*/ 612 h 1346"/>
                <a:gd name="T58" fmla="*/ 842 w 1440"/>
                <a:gd name="T59" fmla="*/ 745 h 1346"/>
                <a:gd name="T60" fmla="*/ 871 w 1440"/>
                <a:gd name="T61" fmla="*/ 858 h 1346"/>
                <a:gd name="T62" fmla="*/ 900 w 1440"/>
                <a:gd name="T63" fmla="*/ 947 h 1346"/>
                <a:gd name="T64" fmla="*/ 929 w 1440"/>
                <a:gd name="T65" fmla="*/ 1022 h 1346"/>
                <a:gd name="T66" fmla="*/ 957 w 1440"/>
                <a:gd name="T67" fmla="*/ 1083 h 1346"/>
                <a:gd name="T68" fmla="*/ 986 w 1440"/>
                <a:gd name="T69" fmla="*/ 1132 h 1346"/>
                <a:gd name="T70" fmla="*/ 1015 w 1440"/>
                <a:gd name="T71" fmla="*/ 1172 h 1346"/>
                <a:gd name="T72" fmla="*/ 1041 w 1440"/>
                <a:gd name="T73" fmla="*/ 1204 h 1346"/>
                <a:gd name="T74" fmla="*/ 1070 w 1440"/>
                <a:gd name="T75" fmla="*/ 1233 h 1346"/>
                <a:gd name="T76" fmla="*/ 1098 w 1440"/>
                <a:gd name="T77" fmla="*/ 1256 h 1346"/>
                <a:gd name="T78" fmla="*/ 1127 w 1440"/>
                <a:gd name="T79" fmla="*/ 1273 h 1346"/>
                <a:gd name="T80" fmla="*/ 1156 w 1440"/>
                <a:gd name="T81" fmla="*/ 1288 h 1346"/>
                <a:gd name="T82" fmla="*/ 1185 w 1440"/>
                <a:gd name="T83" fmla="*/ 1299 h 1346"/>
                <a:gd name="T84" fmla="*/ 1213 w 1440"/>
                <a:gd name="T85" fmla="*/ 1311 h 1346"/>
                <a:gd name="T86" fmla="*/ 1242 w 1440"/>
                <a:gd name="T87" fmla="*/ 1320 h 1346"/>
                <a:gd name="T88" fmla="*/ 1271 w 1440"/>
                <a:gd name="T89" fmla="*/ 1325 h 1346"/>
                <a:gd name="T90" fmla="*/ 1300 w 1440"/>
                <a:gd name="T91" fmla="*/ 1331 h 1346"/>
                <a:gd name="T92" fmla="*/ 1328 w 1440"/>
                <a:gd name="T93" fmla="*/ 1334 h 1346"/>
                <a:gd name="T94" fmla="*/ 1357 w 1440"/>
                <a:gd name="T95" fmla="*/ 1340 h 1346"/>
                <a:gd name="T96" fmla="*/ 1383 w 1440"/>
                <a:gd name="T97" fmla="*/ 1343 h 1346"/>
                <a:gd name="T98" fmla="*/ 1412 w 1440"/>
                <a:gd name="T99" fmla="*/ 1346 h 1346"/>
                <a:gd name="T100" fmla="*/ 1440 w 1440"/>
                <a:gd name="T101" fmla="*/ 1346 h 134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440" h="1346">
                  <a:moveTo>
                    <a:pt x="0" y="679"/>
                  </a:moveTo>
                  <a:lnTo>
                    <a:pt x="14" y="612"/>
                  </a:lnTo>
                  <a:lnTo>
                    <a:pt x="29" y="554"/>
                  </a:lnTo>
                  <a:lnTo>
                    <a:pt x="43" y="503"/>
                  </a:lnTo>
                  <a:lnTo>
                    <a:pt x="58" y="453"/>
                  </a:lnTo>
                  <a:lnTo>
                    <a:pt x="72" y="410"/>
                  </a:lnTo>
                  <a:lnTo>
                    <a:pt x="86" y="370"/>
                  </a:lnTo>
                  <a:lnTo>
                    <a:pt x="101" y="335"/>
                  </a:lnTo>
                  <a:lnTo>
                    <a:pt x="115" y="303"/>
                  </a:lnTo>
                  <a:lnTo>
                    <a:pt x="129" y="274"/>
                  </a:lnTo>
                  <a:lnTo>
                    <a:pt x="144" y="248"/>
                  </a:lnTo>
                  <a:lnTo>
                    <a:pt x="158" y="225"/>
                  </a:lnTo>
                  <a:lnTo>
                    <a:pt x="173" y="202"/>
                  </a:lnTo>
                  <a:lnTo>
                    <a:pt x="187" y="185"/>
                  </a:lnTo>
                  <a:lnTo>
                    <a:pt x="201" y="165"/>
                  </a:lnTo>
                  <a:lnTo>
                    <a:pt x="216" y="150"/>
                  </a:lnTo>
                  <a:lnTo>
                    <a:pt x="230" y="136"/>
                  </a:lnTo>
                  <a:lnTo>
                    <a:pt x="244" y="121"/>
                  </a:lnTo>
                  <a:lnTo>
                    <a:pt x="259" y="110"/>
                  </a:lnTo>
                  <a:lnTo>
                    <a:pt x="273" y="101"/>
                  </a:lnTo>
                  <a:lnTo>
                    <a:pt x="288" y="90"/>
                  </a:lnTo>
                  <a:lnTo>
                    <a:pt x="302" y="81"/>
                  </a:lnTo>
                  <a:lnTo>
                    <a:pt x="316" y="75"/>
                  </a:lnTo>
                  <a:lnTo>
                    <a:pt x="331" y="67"/>
                  </a:lnTo>
                  <a:lnTo>
                    <a:pt x="342" y="61"/>
                  </a:lnTo>
                  <a:lnTo>
                    <a:pt x="357" y="55"/>
                  </a:lnTo>
                  <a:lnTo>
                    <a:pt x="371" y="49"/>
                  </a:lnTo>
                  <a:lnTo>
                    <a:pt x="385" y="43"/>
                  </a:lnTo>
                  <a:lnTo>
                    <a:pt x="400" y="41"/>
                  </a:lnTo>
                  <a:lnTo>
                    <a:pt x="414" y="35"/>
                  </a:lnTo>
                  <a:lnTo>
                    <a:pt x="428" y="32"/>
                  </a:lnTo>
                  <a:lnTo>
                    <a:pt x="443" y="29"/>
                  </a:lnTo>
                  <a:lnTo>
                    <a:pt x="457" y="26"/>
                  </a:lnTo>
                  <a:lnTo>
                    <a:pt x="472" y="23"/>
                  </a:lnTo>
                  <a:lnTo>
                    <a:pt x="486" y="20"/>
                  </a:lnTo>
                  <a:lnTo>
                    <a:pt x="500" y="20"/>
                  </a:lnTo>
                  <a:lnTo>
                    <a:pt x="515" y="17"/>
                  </a:lnTo>
                  <a:lnTo>
                    <a:pt x="529" y="15"/>
                  </a:lnTo>
                  <a:lnTo>
                    <a:pt x="543" y="15"/>
                  </a:lnTo>
                  <a:lnTo>
                    <a:pt x="558" y="12"/>
                  </a:lnTo>
                  <a:lnTo>
                    <a:pt x="572" y="12"/>
                  </a:lnTo>
                  <a:lnTo>
                    <a:pt x="587" y="9"/>
                  </a:lnTo>
                  <a:lnTo>
                    <a:pt x="601" y="9"/>
                  </a:lnTo>
                  <a:lnTo>
                    <a:pt x="615" y="9"/>
                  </a:lnTo>
                  <a:lnTo>
                    <a:pt x="630" y="6"/>
                  </a:lnTo>
                  <a:lnTo>
                    <a:pt x="644" y="6"/>
                  </a:lnTo>
                  <a:lnTo>
                    <a:pt x="658" y="6"/>
                  </a:lnTo>
                  <a:lnTo>
                    <a:pt x="673" y="6"/>
                  </a:lnTo>
                  <a:lnTo>
                    <a:pt x="684" y="3"/>
                  </a:lnTo>
                  <a:lnTo>
                    <a:pt x="699" y="3"/>
                  </a:lnTo>
                  <a:lnTo>
                    <a:pt x="713" y="3"/>
                  </a:lnTo>
                  <a:lnTo>
                    <a:pt x="727" y="0"/>
                  </a:lnTo>
                  <a:lnTo>
                    <a:pt x="742" y="127"/>
                  </a:lnTo>
                  <a:lnTo>
                    <a:pt x="756" y="246"/>
                  </a:lnTo>
                  <a:lnTo>
                    <a:pt x="771" y="349"/>
                  </a:lnTo>
                  <a:lnTo>
                    <a:pt x="785" y="445"/>
                  </a:lnTo>
                  <a:lnTo>
                    <a:pt x="799" y="531"/>
                  </a:lnTo>
                  <a:lnTo>
                    <a:pt x="814" y="612"/>
                  </a:lnTo>
                  <a:lnTo>
                    <a:pt x="828" y="682"/>
                  </a:lnTo>
                  <a:lnTo>
                    <a:pt x="842" y="745"/>
                  </a:lnTo>
                  <a:lnTo>
                    <a:pt x="857" y="803"/>
                  </a:lnTo>
                  <a:lnTo>
                    <a:pt x="871" y="858"/>
                  </a:lnTo>
                  <a:lnTo>
                    <a:pt x="886" y="904"/>
                  </a:lnTo>
                  <a:lnTo>
                    <a:pt x="900" y="947"/>
                  </a:lnTo>
                  <a:lnTo>
                    <a:pt x="914" y="985"/>
                  </a:lnTo>
                  <a:lnTo>
                    <a:pt x="929" y="1022"/>
                  </a:lnTo>
                  <a:lnTo>
                    <a:pt x="943" y="1054"/>
                  </a:lnTo>
                  <a:lnTo>
                    <a:pt x="957" y="1083"/>
                  </a:lnTo>
                  <a:lnTo>
                    <a:pt x="972" y="1109"/>
                  </a:lnTo>
                  <a:lnTo>
                    <a:pt x="986" y="1132"/>
                  </a:lnTo>
                  <a:lnTo>
                    <a:pt x="1001" y="1152"/>
                  </a:lnTo>
                  <a:lnTo>
                    <a:pt x="1015" y="1172"/>
                  </a:lnTo>
                  <a:lnTo>
                    <a:pt x="1026" y="1190"/>
                  </a:lnTo>
                  <a:lnTo>
                    <a:pt x="1041" y="1204"/>
                  </a:lnTo>
                  <a:lnTo>
                    <a:pt x="1055" y="1219"/>
                  </a:lnTo>
                  <a:lnTo>
                    <a:pt x="1070" y="1233"/>
                  </a:lnTo>
                  <a:lnTo>
                    <a:pt x="1084" y="1245"/>
                  </a:lnTo>
                  <a:lnTo>
                    <a:pt x="1098" y="1256"/>
                  </a:lnTo>
                  <a:lnTo>
                    <a:pt x="1113" y="1265"/>
                  </a:lnTo>
                  <a:lnTo>
                    <a:pt x="1127" y="1273"/>
                  </a:lnTo>
                  <a:lnTo>
                    <a:pt x="1141" y="1282"/>
                  </a:lnTo>
                  <a:lnTo>
                    <a:pt x="1156" y="1288"/>
                  </a:lnTo>
                  <a:lnTo>
                    <a:pt x="1170" y="1294"/>
                  </a:lnTo>
                  <a:lnTo>
                    <a:pt x="1185" y="1299"/>
                  </a:lnTo>
                  <a:lnTo>
                    <a:pt x="1199" y="1305"/>
                  </a:lnTo>
                  <a:lnTo>
                    <a:pt x="1213" y="1311"/>
                  </a:lnTo>
                  <a:lnTo>
                    <a:pt x="1228" y="1314"/>
                  </a:lnTo>
                  <a:lnTo>
                    <a:pt x="1242" y="1320"/>
                  </a:lnTo>
                  <a:lnTo>
                    <a:pt x="1256" y="1322"/>
                  </a:lnTo>
                  <a:lnTo>
                    <a:pt x="1271" y="1325"/>
                  </a:lnTo>
                  <a:lnTo>
                    <a:pt x="1285" y="1328"/>
                  </a:lnTo>
                  <a:lnTo>
                    <a:pt x="1300" y="1331"/>
                  </a:lnTo>
                  <a:lnTo>
                    <a:pt x="1314" y="1334"/>
                  </a:lnTo>
                  <a:lnTo>
                    <a:pt x="1328" y="1334"/>
                  </a:lnTo>
                  <a:lnTo>
                    <a:pt x="1343" y="1337"/>
                  </a:lnTo>
                  <a:lnTo>
                    <a:pt x="1357" y="1340"/>
                  </a:lnTo>
                  <a:lnTo>
                    <a:pt x="1369" y="1340"/>
                  </a:lnTo>
                  <a:lnTo>
                    <a:pt x="1383" y="1343"/>
                  </a:lnTo>
                  <a:lnTo>
                    <a:pt x="1397" y="1343"/>
                  </a:lnTo>
                  <a:lnTo>
                    <a:pt x="1412" y="1346"/>
                  </a:lnTo>
                  <a:lnTo>
                    <a:pt x="1426" y="1346"/>
                  </a:lnTo>
                  <a:lnTo>
                    <a:pt x="1440" y="134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70" name="Line 83">
              <a:extLst>
                <a:ext uri="{FF2B5EF4-FFF2-40B4-BE49-F238E27FC236}">
                  <a16:creationId xmlns:a16="http://schemas.microsoft.com/office/drawing/2014/main" id="{D7737348-4529-594F-B4C9-C0086D5BE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584"/>
              <a:ext cx="0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71" name="Line 84">
              <a:extLst>
                <a:ext uri="{FF2B5EF4-FFF2-40B4-BE49-F238E27FC236}">
                  <a16:creationId xmlns:a16="http://schemas.microsoft.com/office/drawing/2014/main" id="{5D4222E0-8A96-154E-84BE-2FEE60AF1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97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5365" name="Freeform 87" descr="Diagonali larghe verso l'alto">
            <a:extLst>
              <a:ext uri="{FF2B5EF4-FFF2-40B4-BE49-F238E27FC236}">
                <a16:creationId xmlns:a16="http://schemas.microsoft.com/office/drawing/2014/main" id="{D6B8247B-A2A6-CB41-A6E0-63F8695E2332}"/>
              </a:ext>
            </a:extLst>
          </p:cNvPr>
          <p:cNvSpPr>
            <a:spLocks/>
          </p:cNvSpPr>
          <p:nvPr/>
        </p:nvSpPr>
        <p:spPr bwMode="auto">
          <a:xfrm>
            <a:off x="755073" y="3890231"/>
            <a:ext cx="3124200" cy="1676400"/>
          </a:xfrm>
          <a:custGeom>
            <a:avLst/>
            <a:gdLst>
              <a:gd name="T0" fmla="*/ 0 w 1968"/>
              <a:gd name="T1" fmla="*/ 2147483646 h 1056"/>
              <a:gd name="T2" fmla="*/ 846772500 w 1968"/>
              <a:gd name="T3" fmla="*/ 2147483646 h 1056"/>
              <a:gd name="T4" fmla="*/ 846772500 w 1968"/>
              <a:gd name="T5" fmla="*/ 0 h 1056"/>
              <a:gd name="T6" fmla="*/ 2147483646 w 1968"/>
              <a:gd name="T7" fmla="*/ 0 h 1056"/>
              <a:gd name="T8" fmla="*/ 2147483646 w 1968"/>
              <a:gd name="T9" fmla="*/ 2147483646 h 1056"/>
              <a:gd name="T10" fmla="*/ 2147483646 w 1968"/>
              <a:gd name="T11" fmla="*/ 2147483646 h 10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68" h="1056">
                <a:moveTo>
                  <a:pt x="0" y="1056"/>
                </a:moveTo>
                <a:lnTo>
                  <a:pt x="336" y="1056"/>
                </a:lnTo>
                <a:lnTo>
                  <a:pt x="336" y="0"/>
                </a:lnTo>
                <a:lnTo>
                  <a:pt x="1056" y="0"/>
                </a:lnTo>
                <a:lnTo>
                  <a:pt x="1056" y="1056"/>
                </a:lnTo>
                <a:lnTo>
                  <a:pt x="1968" y="1056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6" name="Line 88">
            <a:extLst>
              <a:ext uri="{FF2B5EF4-FFF2-40B4-BE49-F238E27FC236}">
                <a16:creationId xmlns:a16="http://schemas.microsoft.com/office/drawing/2014/main" id="{833ECBC8-ACEB-C849-A626-4D01906374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36073" y="4499831"/>
            <a:ext cx="1524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367" name="Object 89" descr="Diagonali larghe verso l'alto">
            <a:extLst>
              <a:ext uri="{FF2B5EF4-FFF2-40B4-BE49-F238E27FC236}">
                <a16:creationId xmlns:a16="http://schemas.microsoft.com/office/drawing/2014/main" id="{D96F7652-77BB-3040-9FAE-2E5994BED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99003"/>
              </p:ext>
            </p:extLst>
          </p:nvPr>
        </p:nvGraphicFramePr>
        <p:xfrm>
          <a:off x="5708073" y="1578831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4" imgW="51790600" imgH="8483600" progId="Equation">
                  <p:embed/>
                </p:oleObj>
              </mc:Choice>
              <mc:Fallback>
                <p:oleObj name="Equation" r:id="rId4" imgW="51790600" imgH="8483600" progId="Equation">
                  <p:embed/>
                  <p:pic>
                    <p:nvPicPr>
                      <p:cNvPr id="15367" name="Object 89" descr="Diagonali larghe verso l'alto">
                        <a:extLst>
                          <a:ext uri="{FF2B5EF4-FFF2-40B4-BE49-F238E27FC236}">
                            <a16:creationId xmlns:a16="http://schemas.microsoft.com/office/drawing/2014/main" id="{D96F7652-77BB-3040-9FAE-2E5994BED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073" y="1578831"/>
                        <a:ext cx="224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2690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2881E2D4-532D-7E41-A4A6-7A639F725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ngressi e Risposte Canoniche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B45A1A4A-775C-EF40-87B8-AADBA1E6F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654" y="6013783"/>
            <a:ext cx="1025234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dirty="0">
                <a:solidFill>
                  <a:srgbClr val="FF0033"/>
                </a:solidFill>
              </a:rPr>
              <a:t>E’ sulla seconda (*) che si  definiscono le specifiche di progetto nel dominio del tempo</a:t>
            </a:r>
          </a:p>
        </p:txBody>
      </p:sp>
      <p:grpSp>
        <p:nvGrpSpPr>
          <p:cNvPr id="16387" name="Group 4">
            <a:extLst>
              <a:ext uri="{FF2B5EF4-FFF2-40B4-BE49-F238E27FC236}">
                <a16:creationId xmlns:a16="http://schemas.microsoft.com/office/drawing/2014/main" id="{000F4038-2DB3-B142-A5DE-224783EF51A5}"/>
              </a:ext>
            </a:extLst>
          </p:cNvPr>
          <p:cNvGrpSpPr>
            <a:grpSpLocks/>
          </p:cNvGrpSpPr>
          <p:nvPr/>
        </p:nvGrpSpPr>
        <p:grpSpPr bwMode="auto">
          <a:xfrm>
            <a:off x="3383828" y="1245178"/>
            <a:ext cx="2247900" cy="1096963"/>
            <a:chOff x="249" y="2738"/>
            <a:chExt cx="1416" cy="691"/>
          </a:xfrm>
        </p:grpSpPr>
        <p:sp>
          <p:nvSpPr>
            <p:cNvPr id="16414" name="Line 5">
              <a:extLst>
                <a:ext uri="{FF2B5EF4-FFF2-40B4-BE49-F238E27FC236}">
                  <a16:creationId xmlns:a16="http://schemas.microsoft.com/office/drawing/2014/main" id="{13296654-CD9B-D543-A39E-385E24338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7" y="2738"/>
              <a:ext cx="1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15" name="Line 6">
              <a:extLst>
                <a:ext uri="{FF2B5EF4-FFF2-40B4-BE49-F238E27FC236}">
                  <a16:creationId xmlns:a16="http://schemas.microsoft.com/office/drawing/2014/main" id="{612C720C-4503-8047-94F9-39C5C3B03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344"/>
              <a:ext cx="14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388" name="Line 7">
            <a:extLst>
              <a:ext uri="{FF2B5EF4-FFF2-40B4-BE49-F238E27FC236}">
                <a16:creationId xmlns:a16="http://schemas.microsoft.com/office/drawing/2014/main" id="{D41A81AD-D293-2D4A-9953-9BC330311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240" y="1591253"/>
            <a:ext cx="0" cy="625475"/>
          </a:xfrm>
          <a:prstGeom prst="line">
            <a:avLst/>
          </a:prstGeom>
          <a:noFill/>
          <a:ln w="28575">
            <a:solidFill>
              <a:srgbClr val="FF0033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6389" name="Group 8">
            <a:extLst>
              <a:ext uri="{FF2B5EF4-FFF2-40B4-BE49-F238E27FC236}">
                <a16:creationId xmlns:a16="http://schemas.microsoft.com/office/drawing/2014/main" id="{9254F5F7-B826-5A4D-8ABB-9242482FA7AD}"/>
              </a:ext>
            </a:extLst>
          </p:cNvPr>
          <p:cNvGrpSpPr>
            <a:grpSpLocks/>
          </p:cNvGrpSpPr>
          <p:nvPr/>
        </p:nvGrpSpPr>
        <p:grpSpPr bwMode="auto">
          <a:xfrm>
            <a:off x="3391765" y="3100965"/>
            <a:ext cx="2255838" cy="1096962"/>
            <a:chOff x="230" y="3523"/>
            <a:chExt cx="1421" cy="691"/>
          </a:xfrm>
        </p:grpSpPr>
        <p:sp>
          <p:nvSpPr>
            <p:cNvPr id="16412" name="Line 9">
              <a:extLst>
                <a:ext uri="{FF2B5EF4-FFF2-40B4-BE49-F238E27FC236}">
                  <a16:creationId xmlns:a16="http://schemas.microsoft.com/office/drawing/2014/main" id="{750E794B-4581-1D49-9DF7-23B96BB9C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" y="3523"/>
              <a:ext cx="0" cy="6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13" name="Line 10">
              <a:extLst>
                <a:ext uri="{FF2B5EF4-FFF2-40B4-BE49-F238E27FC236}">
                  <a16:creationId xmlns:a16="http://schemas.microsoft.com/office/drawing/2014/main" id="{A8E8EE41-AED4-B448-ACB0-F95073F1D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" y="4129"/>
              <a:ext cx="1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390" name="Line 11">
            <a:extLst>
              <a:ext uri="{FF2B5EF4-FFF2-40B4-BE49-F238E27FC236}">
                <a16:creationId xmlns:a16="http://schemas.microsoft.com/office/drawing/2014/main" id="{A31CE6D5-21A1-AA43-BAAE-0A8DC4AC23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4015" y="3412115"/>
            <a:ext cx="10858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6391" name="Group 12">
            <a:extLst>
              <a:ext uri="{FF2B5EF4-FFF2-40B4-BE49-F238E27FC236}">
                <a16:creationId xmlns:a16="http://schemas.microsoft.com/office/drawing/2014/main" id="{FAFDF681-5A60-5544-9FBF-BC49F6C102FE}"/>
              </a:ext>
            </a:extLst>
          </p:cNvPr>
          <p:cNvGrpSpPr>
            <a:grpSpLocks/>
          </p:cNvGrpSpPr>
          <p:nvPr/>
        </p:nvGrpSpPr>
        <p:grpSpPr bwMode="auto">
          <a:xfrm>
            <a:off x="3371129" y="4645602"/>
            <a:ext cx="2257425" cy="1098550"/>
            <a:chOff x="217" y="4336"/>
            <a:chExt cx="1422" cy="692"/>
          </a:xfrm>
        </p:grpSpPr>
        <p:sp>
          <p:nvSpPr>
            <p:cNvPr id="16410" name="Line 13">
              <a:extLst>
                <a:ext uri="{FF2B5EF4-FFF2-40B4-BE49-F238E27FC236}">
                  <a16:creationId xmlns:a16="http://schemas.microsoft.com/office/drawing/2014/main" id="{C7328CEF-BB1E-8F4C-883A-785A67712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" y="4336"/>
              <a:ext cx="0" cy="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11" name="Line 14">
              <a:extLst>
                <a:ext uri="{FF2B5EF4-FFF2-40B4-BE49-F238E27FC236}">
                  <a16:creationId xmlns:a16="http://schemas.microsoft.com/office/drawing/2014/main" id="{7745F4C3-7BC6-1946-AB49-72C4B6A28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" y="4942"/>
              <a:ext cx="14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392" name="Line 15">
            <a:extLst>
              <a:ext uri="{FF2B5EF4-FFF2-40B4-BE49-F238E27FC236}">
                <a16:creationId xmlns:a16="http://schemas.microsoft.com/office/drawing/2014/main" id="{2563A240-E52A-AD40-8794-1567D5BBFD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9728" y="4617028"/>
            <a:ext cx="1128712" cy="65246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3" name="Line 16">
            <a:extLst>
              <a:ext uri="{FF2B5EF4-FFF2-40B4-BE49-F238E27FC236}">
                <a16:creationId xmlns:a16="http://schemas.microsoft.com/office/drawing/2014/main" id="{995519D2-0843-6E47-825F-12D91C02B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1778" y="2118303"/>
            <a:ext cx="0" cy="1046163"/>
          </a:xfrm>
          <a:prstGeom prst="line">
            <a:avLst/>
          </a:prstGeom>
          <a:noFill/>
          <a:ln w="28575">
            <a:solidFill>
              <a:srgbClr val="00FF99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4" name="Line 17">
            <a:extLst>
              <a:ext uri="{FF2B5EF4-FFF2-40B4-BE49-F238E27FC236}">
                <a16:creationId xmlns:a16="http://schemas.microsoft.com/office/drawing/2014/main" id="{FF16A334-5ED5-5B4F-8D99-E7AFFF27E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190" y="4005840"/>
            <a:ext cx="12700" cy="1060450"/>
          </a:xfrm>
          <a:prstGeom prst="line">
            <a:avLst/>
          </a:prstGeom>
          <a:noFill/>
          <a:ln w="28575">
            <a:solidFill>
              <a:srgbClr val="00FF99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6395" name="Picture 19">
            <a:extLst>
              <a:ext uri="{FF2B5EF4-FFF2-40B4-BE49-F238E27FC236}">
                <a16:creationId xmlns:a16="http://schemas.microsoft.com/office/drawing/2014/main" id="{8295BBF4-EC0B-674B-A372-17D9DB3E2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565" y="4194752"/>
            <a:ext cx="25336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6" name="Picture 20">
            <a:extLst>
              <a:ext uri="{FF2B5EF4-FFF2-40B4-BE49-F238E27FC236}">
                <a16:creationId xmlns:a16="http://schemas.microsoft.com/office/drawing/2014/main" id="{4CA5B60F-DA6F-B24F-A03B-281CF4C82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804" y="959427"/>
            <a:ext cx="254317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7" name="Picture 21">
            <a:extLst>
              <a:ext uri="{FF2B5EF4-FFF2-40B4-BE49-F238E27FC236}">
                <a16:creationId xmlns:a16="http://schemas.microsoft.com/office/drawing/2014/main" id="{FCD1C247-9A36-0C4B-BC90-ABD8C35FB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854" y="2716791"/>
            <a:ext cx="256222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98" name="Object 22">
            <a:extLst>
              <a:ext uri="{FF2B5EF4-FFF2-40B4-BE49-F238E27FC236}">
                <a16:creationId xmlns:a16="http://schemas.microsoft.com/office/drawing/2014/main" id="{4B0FBF75-6290-4B4F-B1E4-9AC7A7EC9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13723"/>
              </p:ext>
            </p:extLst>
          </p:nvPr>
        </p:nvGraphicFramePr>
        <p:xfrm>
          <a:off x="6163541" y="2340553"/>
          <a:ext cx="392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MathType Equation" r:id="rId6" imgW="9067800" imgH="9067800" progId="Equation">
                  <p:embed/>
                </p:oleObj>
              </mc:Choice>
              <mc:Fallback>
                <p:oleObj name="MathType Equation" r:id="rId6" imgW="9067800" imgH="9067800" progId="Equation">
                  <p:embed/>
                  <p:pic>
                    <p:nvPicPr>
                      <p:cNvPr id="16398" name="Object 22">
                        <a:extLst>
                          <a:ext uri="{FF2B5EF4-FFF2-40B4-BE49-F238E27FC236}">
                            <a16:creationId xmlns:a16="http://schemas.microsoft.com/office/drawing/2014/main" id="{4B0FBF75-6290-4B4F-B1E4-9AC7A7EC9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541" y="2340553"/>
                        <a:ext cx="392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23">
            <a:extLst>
              <a:ext uri="{FF2B5EF4-FFF2-40B4-BE49-F238E27FC236}">
                <a16:creationId xmlns:a16="http://schemas.microsoft.com/office/drawing/2014/main" id="{62136672-A3B2-8F4D-9FFF-1D9441644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30576"/>
              </p:ext>
            </p:extLst>
          </p:nvPr>
        </p:nvGraphicFramePr>
        <p:xfrm>
          <a:off x="6201641" y="4378903"/>
          <a:ext cx="392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MathType Equation" r:id="rId8" imgW="9067800" imgH="9067800" progId="Equation">
                  <p:embed/>
                </p:oleObj>
              </mc:Choice>
              <mc:Fallback>
                <p:oleObj name="MathType Equation" r:id="rId8" imgW="9067800" imgH="9067800" progId="Equation">
                  <p:embed/>
                  <p:pic>
                    <p:nvPicPr>
                      <p:cNvPr id="16399" name="Object 23">
                        <a:extLst>
                          <a:ext uri="{FF2B5EF4-FFF2-40B4-BE49-F238E27FC236}">
                            <a16:creationId xmlns:a16="http://schemas.microsoft.com/office/drawing/2014/main" id="{62136672-A3B2-8F4D-9FFF-1D9441644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641" y="4378903"/>
                        <a:ext cx="392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Rectangle 24">
            <a:extLst>
              <a:ext uri="{FF2B5EF4-FFF2-40B4-BE49-F238E27FC236}">
                <a16:creationId xmlns:a16="http://schemas.microsoft.com/office/drawing/2014/main" id="{B287630B-CEAC-5C43-A696-95A4BD8A8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890" y="981652"/>
            <a:ext cx="28956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w(t): risposta impulsiva</a:t>
            </a:r>
          </a:p>
        </p:txBody>
      </p:sp>
      <p:sp>
        <p:nvSpPr>
          <p:cNvPr id="16401" name="Rectangle 25">
            <a:extLst>
              <a:ext uri="{FF2B5EF4-FFF2-40B4-BE49-F238E27FC236}">
                <a16:creationId xmlns:a16="http://schemas.microsoft.com/office/drawing/2014/main" id="{0D3C5E30-6D4C-DB46-B438-7D607584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890" y="2581852"/>
            <a:ext cx="30480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w</a:t>
            </a:r>
            <a:r>
              <a:rPr lang="it-IT" altLang="it-IT" baseline="-25000">
                <a:solidFill>
                  <a:srgbClr val="FF0033"/>
                </a:solidFill>
              </a:rPr>
              <a:t>-1</a:t>
            </a:r>
            <a:r>
              <a:rPr lang="it-IT" altLang="it-IT">
                <a:solidFill>
                  <a:srgbClr val="FF0033"/>
                </a:solidFill>
              </a:rPr>
              <a:t>(t): risposta al gradino</a:t>
            </a:r>
          </a:p>
          <a:p>
            <a:pPr algn="ctr"/>
            <a:r>
              <a:rPr lang="it-IT" altLang="it-IT">
                <a:solidFill>
                  <a:srgbClr val="FF0033"/>
                </a:solidFill>
              </a:rPr>
              <a:t>(risp.indiciale) (*)</a:t>
            </a:r>
          </a:p>
        </p:txBody>
      </p:sp>
      <p:sp>
        <p:nvSpPr>
          <p:cNvPr id="16402" name="Rectangle 26">
            <a:extLst>
              <a:ext uri="{FF2B5EF4-FFF2-40B4-BE49-F238E27FC236}">
                <a16:creationId xmlns:a16="http://schemas.microsoft.com/office/drawing/2014/main" id="{13794910-9B12-F146-BC65-20C7B4C24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6490" y="4255077"/>
            <a:ext cx="30480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w</a:t>
            </a:r>
            <a:r>
              <a:rPr lang="it-IT" altLang="it-IT" baseline="-25000">
                <a:solidFill>
                  <a:srgbClr val="FF0033"/>
                </a:solidFill>
              </a:rPr>
              <a:t>-2</a:t>
            </a:r>
            <a:r>
              <a:rPr lang="it-IT" altLang="it-IT">
                <a:solidFill>
                  <a:srgbClr val="FF0033"/>
                </a:solidFill>
              </a:rPr>
              <a:t>(t): risposta alla rampa</a:t>
            </a:r>
          </a:p>
        </p:txBody>
      </p:sp>
      <p:graphicFrame>
        <p:nvGraphicFramePr>
          <p:cNvPr id="16403" name="Object 27">
            <a:extLst>
              <a:ext uri="{FF2B5EF4-FFF2-40B4-BE49-F238E27FC236}">
                <a16:creationId xmlns:a16="http://schemas.microsoft.com/office/drawing/2014/main" id="{C32F0D7A-FE39-7741-BDA2-5AC6563A2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73719"/>
              </p:ext>
            </p:extLst>
          </p:nvPr>
        </p:nvGraphicFramePr>
        <p:xfrm>
          <a:off x="6354041" y="2054802"/>
          <a:ext cx="125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MathType Equation" r:id="rId9" imgW="2921000" imgH="6438900" progId="Equation">
                  <p:embed/>
                </p:oleObj>
              </mc:Choice>
              <mc:Fallback>
                <p:oleObj name="MathType Equation" r:id="rId9" imgW="2921000" imgH="6438900" progId="Equation">
                  <p:embed/>
                  <p:pic>
                    <p:nvPicPr>
                      <p:cNvPr id="16403" name="Object 27">
                        <a:extLst>
                          <a:ext uri="{FF2B5EF4-FFF2-40B4-BE49-F238E27FC236}">
                            <a16:creationId xmlns:a16="http://schemas.microsoft.com/office/drawing/2014/main" id="{C32F0D7A-FE39-7741-BDA2-5AC6563A2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041" y="2054802"/>
                        <a:ext cx="125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37">
            <a:extLst>
              <a:ext uri="{FF2B5EF4-FFF2-40B4-BE49-F238E27FC236}">
                <a16:creationId xmlns:a16="http://schemas.microsoft.com/office/drawing/2014/main" id="{20999B74-C61A-D848-BE1A-1F5D2545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8290" y="3147002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400"/>
              <a:t>y=1</a:t>
            </a:r>
          </a:p>
        </p:txBody>
      </p:sp>
      <p:sp>
        <p:nvSpPr>
          <p:cNvPr id="16405" name="Text Box 38">
            <a:extLst>
              <a:ext uri="{FF2B5EF4-FFF2-40B4-BE49-F238E27FC236}">
                <a16:creationId xmlns:a16="http://schemas.microsoft.com/office/drawing/2014/main" id="{DD7AB71D-09B4-C44E-AF52-63D1D2913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6390" y="4347152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400"/>
              <a:t>y=t/2</a:t>
            </a:r>
          </a:p>
        </p:txBody>
      </p:sp>
      <p:graphicFrame>
        <p:nvGraphicFramePr>
          <p:cNvPr id="16406" name="Object 39">
            <a:extLst>
              <a:ext uri="{FF2B5EF4-FFF2-40B4-BE49-F238E27FC236}">
                <a16:creationId xmlns:a16="http://schemas.microsoft.com/office/drawing/2014/main" id="{9C23BC9D-A246-464C-82E0-E4D602B26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62179"/>
              </p:ext>
            </p:extLst>
          </p:nvPr>
        </p:nvGraphicFramePr>
        <p:xfrm>
          <a:off x="3934690" y="2902528"/>
          <a:ext cx="825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11" imgW="8775700" imgH="4978400" progId="Equation.DSMT4">
                  <p:embed/>
                </p:oleObj>
              </mc:Choice>
              <mc:Fallback>
                <p:oleObj name="Equation" r:id="rId11" imgW="8775700" imgH="4978400" progId="Equation.DSMT4">
                  <p:embed/>
                  <p:pic>
                    <p:nvPicPr>
                      <p:cNvPr id="16406" name="Object 39">
                        <a:extLst>
                          <a:ext uri="{FF2B5EF4-FFF2-40B4-BE49-F238E27FC236}">
                            <a16:creationId xmlns:a16="http://schemas.microsoft.com/office/drawing/2014/main" id="{9C23BC9D-A246-464C-82E0-E4D602B26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90" y="2902528"/>
                        <a:ext cx="825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40">
            <a:extLst>
              <a:ext uri="{FF2B5EF4-FFF2-40B4-BE49-F238E27FC236}">
                <a16:creationId xmlns:a16="http://schemas.microsoft.com/office/drawing/2014/main" id="{EC4B4567-0521-6F4B-ADEF-8C1D545E5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60198"/>
              </p:ext>
            </p:extLst>
          </p:nvPr>
        </p:nvGraphicFramePr>
        <p:xfrm>
          <a:off x="4106141" y="1543627"/>
          <a:ext cx="6334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13" imgW="6731000" imgH="4686300" progId="Equation.DSMT4">
                  <p:embed/>
                </p:oleObj>
              </mc:Choice>
              <mc:Fallback>
                <p:oleObj name="Equation" r:id="rId13" imgW="6731000" imgH="4686300" progId="Equation.DSMT4">
                  <p:embed/>
                  <p:pic>
                    <p:nvPicPr>
                      <p:cNvPr id="16407" name="Object 40">
                        <a:extLst>
                          <a:ext uri="{FF2B5EF4-FFF2-40B4-BE49-F238E27FC236}">
                            <a16:creationId xmlns:a16="http://schemas.microsoft.com/office/drawing/2014/main" id="{EC4B4567-0521-6F4B-ADEF-8C1D545E5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141" y="1543627"/>
                        <a:ext cx="6334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41">
            <a:extLst>
              <a:ext uri="{FF2B5EF4-FFF2-40B4-BE49-F238E27FC236}">
                <a16:creationId xmlns:a16="http://schemas.microsoft.com/office/drawing/2014/main" id="{277F2D98-509E-5E45-A204-4EC886174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39482"/>
              </p:ext>
            </p:extLst>
          </p:nvPr>
        </p:nvGraphicFramePr>
        <p:xfrm>
          <a:off x="4010890" y="4959928"/>
          <a:ext cx="8524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15" imgW="9067800" imgH="4978400" progId="Equation.DSMT4">
                  <p:embed/>
                </p:oleObj>
              </mc:Choice>
              <mc:Fallback>
                <p:oleObj name="Equation" r:id="rId15" imgW="9067800" imgH="4978400" progId="Equation.DSMT4">
                  <p:embed/>
                  <p:pic>
                    <p:nvPicPr>
                      <p:cNvPr id="16408" name="Object 41">
                        <a:extLst>
                          <a:ext uri="{FF2B5EF4-FFF2-40B4-BE49-F238E27FC236}">
                            <a16:creationId xmlns:a16="http://schemas.microsoft.com/office/drawing/2014/main" id="{277F2D98-509E-5E45-A204-4EC886174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90" y="4959928"/>
                        <a:ext cx="8524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Rectangle 42">
            <a:extLst>
              <a:ext uri="{FF2B5EF4-FFF2-40B4-BE49-F238E27FC236}">
                <a16:creationId xmlns:a16="http://schemas.microsoft.com/office/drawing/2014/main" id="{8CD83B8B-1458-AD4E-A59D-07D55587A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90" y="1134052"/>
            <a:ext cx="2819400" cy="501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it-IT" altLang="it-IT"/>
              <a:t>La risposta impulsiva è di scarso interesse pratico (gli impulsi non esistono fisicamente), </a:t>
            </a:r>
            <a:br>
              <a:rPr lang="it-IT" altLang="it-IT"/>
            </a:br>
            <a:r>
              <a:rPr lang="it-IT" altLang="it-IT"/>
              <a:t>ma è importante, perché consente di vedere tutti e soli </a:t>
            </a:r>
            <a:br>
              <a:rPr lang="it-IT" altLang="it-IT"/>
            </a:br>
            <a:r>
              <a:rPr lang="it-IT" altLang="it-IT"/>
              <a:t>i modi del sistema</a:t>
            </a:r>
            <a:endParaRPr lang="it-IT" altLang="it-IT" b="1"/>
          </a:p>
          <a:p>
            <a:pPr>
              <a:buFontTx/>
              <a:buAutoNum type="arabicPeriod"/>
            </a:pPr>
            <a:endParaRPr lang="it-IT" altLang="it-IT" b="1"/>
          </a:p>
          <a:p>
            <a:pPr>
              <a:buFontTx/>
              <a:buAutoNum type="arabicPeriod"/>
            </a:pPr>
            <a:r>
              <a:rPr lang="it-IT" altLang="it-IT"/>
              <a:t>Le risposte canoniche (utili) </a:t>
            </a:r>
            <a:br>
              <a:rPr lang="it-IT" altLang="it-IT"/>
            </a:br>
            <a:r>
              <a:rPr lang="it-IT" altLang="it-IT"/>
              <a:t>si ricavano integrando quella impulsiva</a:t>
            </a:r>
            <a:endParaRPr lang="it-IT" altLang="it-IT" sz="2400" u="sng"/>
          </a:p>
        </p:txBody>
      </p:sp>
    </p:spTree>
    <p:extLst>
      <p:ext uri="{BB962C8B-B14F-4D97-AF65-F5344CB8AC3E}">
        <p14:creationId xmlns:p14="http://schemas.microsoft.com/office/powerpoint/2010/main" val="1490613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30099492"/>
              </p:ext>
            </p:extLst>
          </p:nvPr>
        </p:nvGraphicFramePr>
        <p:xfrm>
          <a:off x="2532669" y="1404595"/>
          <a:ext cx="899431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2B6D661F-D826-014F-B154-68C8385AD1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pplicazione alle eq. diff. Ingresso Uscita</a:t>
            </a:r>
          </a:p>
        </p:txBody>
      </p:sp>
      <p:sp>
        <p:nvSpPr>
          <p:cNvPr id="5122" name="Rectangle 3">
            <a:extLst>
              <a:ext uri="{FF2B5EF4-FFF2-40B4-BE49-F238E27FC236}">
                <a16:creationId xmlns:a16="http://schemas.microsoft.com/office/drawing/2014/main" id="{A650DB55-138A-8345-B782-E83F9CC75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91" y="3308204"/>
            <a:ext cx="94256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dirty="0">
                <a:solidFill>
                  <a:schemeClr val="tx2"/>
                </a:solidFill>
              </a:rPr>
              <a:t>quindi</a:t>
            </a:r>
            <a:r>
              <a:rPr lang="it-IT" altLang="it-IT" dirty="0"/>
              <a:t>:</a:t>
            </a:r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03D76C1B-B797-304A-ACE4-F753E358A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91" y="1007851"/>
            <a:ext cx="6319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dirty="0" err="1">
                <a:solidFill>
                  <a:schemeClr val="accent1"/>
                </a:solidFill>
              </a:rPr>
              <a:t>Eq</a:t>
            </a:r>
            <a:r>
              <a:rPr lang="it-IT" altLang="it-IT" dirty="0">
                <a:solidFill>
                  <a:schemeClr val="accent1"/>
                </a:solidFill>
              </a:rPr>
              <a:t>. </a:t>
            </a:r>
            <a:r>
              <a:rPr lang="it-IT" altLang="it-IT" dirty="0" err="1">
                <a:solidFill>
                  <a:schemeClr val="accent1"/>
                </a:solidFill>
              </a:rPr>
              <a:t>diff</a:t>
            </a:r>
            <a:r>
              <a:rPr lang="it-IT" altLang="it-IT" dirty="0">
                <a:solidFill>
                  <a:schemeClr val="accent1"/>
                </a:solidFill>
              </a:rPr>
              <a:t>. ordinaria, lineare, stazionaria, ordine=</a:t>
            </a:r>
            <a:r>
              <a:rPr lang="it-IT" altLang="it-IT" dirty="0" err="1">
                <a:solidFill>
                  <a:schemeClr val="accent1"/>
                </a:solidFill>
              </a:rPr>
              <a:t>n</a:t>
            </a:r>
            <a:r>
              <a:rPr lang="it-IT" altLang="it-IT" dirty="0">
                <a:solidFill>
                  <a:schemeClr val="accent1"/>
                </a:solidFill>
              </a:rPr>
              <a:t> :</a:t>
            </a:r>
            <a:r>
              <a:rPr lang="it-IT" altLang="it-IT" sz="1800" dirty="0">
                <a:solidFill>
                  <a:schemeClr val="accent1"/>
                </a:solidFill>
              </a:rPr>
              <a:t> </a:t>
            </a:r>
            <a:r>
              <a:rPr lang="it-IT" altLang="it-IT" dirty="0">
                <a:solidFill>
                  <a:schemeClr val="accent1"/>
                </a:solidFill>
                <a:latin typeface="Times New Roman" panose="02020603050405020304" pitchFamily="18" charset="0"/>
              </a:rPr>
              <a:t>LPPC</a:t>
            </a:r>
            <a:endParaRPr lang="it-IT" altLang="it-IT" sz="1800" dirty="0">
              <a:solidFill>
                <a:schemeClr val="accent1"/>
              </a:solidFill>
            </a:endParaRPr>
          </a:p>
        </p:txBody>
      </p:sp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555FDA64-4C5D-3D45-A6C0-BDB52792F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41894"/>
              </p:ext>
            </p:extLst>
          </p:nvPr>
        </p:nvGraphicFramePr>
        <p:xfrm>
          <a:off x="3346450" y="1337563"/>
          <a:ext cx="557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3" imgW="128435100" imgH="16967200" progId="Equation.DSMT4">
                  <p:embed/>
                </p:oleObj>
              </mc:Choice>
              <mc:Fallback>
                <p:oleObj name="Equation" r:id="rId3" imgW="128435100" imgH="16967200" progId="Equation.DSMT4">
                  <p:embed/>
                  <p:pic>
                    <p:nvPicPr>
                      <p:cNvPr id="5124" name="Object 5">
                        <a:extLst>
                          <a:ext uri="{FF2B5EF4-FFF2-40B4-BE49-F238E27FC236}">
                            <a16:creationId xmlns:a16="http://schemas.microsoft.com/office/drawing/2014/main" id="{555FDA64-4C5D-3D45-A6C0-BDB52792F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337563"/>
                        <a:ext cx="5575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>
            <a:extLst>
              <a:ext uri="{FF2B5EF4-FFF2-40B4-BE49-F238E27FC236}">
                <a16:creationId xmlns:a16="http://schemas.microsoft.com/office/drawing/2014/main" id="{C6176A09-790E-3142-A96C-EF9F85094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10121"/>
              </p:ext>
            </p:extLst>
          </p:nvPr>
        </p:nvGraphicFramePr>
        <p:xfrm>
          <a:off x="1587500" y="2256043"/>
          <a:ext cx="8743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5" imgW="116446300" imgH="11112500" progId="Equation.DSMT4">
                  <p:embed/>
                </p:oleObj>
              </mc:Choice>
              <mc:Fallback>
                <p:oleObj name="Equation" r:id="rId5" imgW="116446300" imgH="11112500" progId="Equation.DSMT4">
                  <p:embed/>
                  <p:pic>
                    <p:nvPicPr>
                      <p:cNvPr id="5125" name="Object 6">
                        <a:extLst>
                          <a:ext uri="{FF2B5EF4-FFF2-40B4-BE49-F238E27FC236}">
                            <a16:creationId xmlns:a16="http://schemas.microsoft.com/office/drawing/2014/main" id="{C6176A09-790E-3142-A96C-EF9F85094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256043"/>
                        <a:ext cx="8743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>
            <a:extLst>
              <a:ext uri="{FF2B5EF4-FFF2-40B4-BE49-F238E27FC236}">
                <a16:creationId xmlns:a16="http://schemas.microsoft.com/office/drawing/2014/main" id="{B4AD8042-7F6F-CD49-ACEF-E8A604DC4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00792"/>
              </p:ext>
            </p:extLst>
          </p:nvPr>
        </p:nvGraphicFramePr>
        <p:xfrm>
          <a:off x="1853888" y="3708956"/>
          <a:ext cx="8705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7" imgW="116738400" imgH="6146800" progId="Equation.DSMT4">
                  <p:embed/>
                </p:oleObj>
              </mc:Choice>
              <mc:Fallback>
                <p:oleObj name="Equation" r:id="rId7" imgW="116738400" imgH="6146800" progId="Equation.DSMT4">
                  <p:embed/>
                  <p:pic>
                    <p:nvPicPr>
                      <p:cNvPr id="5126" name="Object 7">
                        <a:extLst>
                          <a:ext uri="{FF2B5EF4-FFF2-40B4-BE49-F238E27FC236}">
                            <a16:creationId xmlns:a16="http://schemas.microsoft.com/office/drawing/2014/main" id="{B4AD8042-7F6F-CD49-ACEF-E8A604DC4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88" y="3708956"/>
                        <a:ext cx="8705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8">
            <a:extLst>
              <a:ext uri="{FF2B5EF4-FFF2-40B4-BE49-F238E27FC236}">
                <a16:creationId xmlns:a16="http://schemas.microsoft.com/office/drawing/2014/main" id="{3B95A7BF-8F14-584F-A35E-A4921A93A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91" y="4240446"/>
            <a:ext cx="233256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dirty="0">
                <a:solidFill>
                  <a:schemeClr val="tx2"/>
                </a:solidFill>
              </a:rPr>
              <a:t>risolvendo per Y(</a:t>
            </a:r>
            <a:r>
              <a:rPr lang="it-IT" altLang="it-IT" dirty="0" err="1">
                <a:solidFill>
                  <a:schemeClr val="tx2"/>
                </a:solidFill>
              </a:rPr>
              <a:t>s</a:t>
            </a:r>
            <a:r>
              <a:rPr lang="it-IT" altLang="it-IT" dirty="0">
                <a:solidFill>
                  <a:schemeClr val="tx2"/>
                </a:solidFill>
              </a:rPr>
              <a:t>)</a:t>
            </a:r>
            <a:endParaRPr lang="it-IT" altLang="it-IT" dirty="0"/>
          </a:p>
        </p:txBody>
      </p:sp>
      <p:sp>
        <p:nvSpPr>
          <p:cNvPr id="5128" name="Rectangle 9">
            <a:extLst>
              <a:ext uri="{FF2B5EF4-FFF2-40B4-BE49-F238E27FC236}">
                <a16:creationId xmlns:a16="http://schemas.microsoft.com/office/drawing/2014/main" id="{8195E8BF-276C-0C4C-8400-095994DB7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851525"/>
            <a:ext cx="93726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dirty="0"/>
              <a:t>Il denominatore                               compare in tutti  gli addendi. </a:t>
            </a:r>
          </a:p>
          <a:p>
            <a:pPr algn="ctr"/>
            <a:r>
              <a:rPr lang="it-IT" altLang="it-IT" dirty="0"/>
              <a:t>E’ il </a:t>
            </a:r>
            <a:r>
              <a:rPr lang="it-IT" altLang="it-IT" dirty="0">
                <a:solidFill>
                  <a:schemeClr val="accent2"/>
                </a:solidFill>
              </a:rPr>
              <a:t>polinomio caratteristico</a:t>
            </a:r>
            <a:r>
              <a:rPr lang="it-IT" altLang="it-IT" dirty="0"/>
              <a:t> (dell’</a:t>
            </a:r>
            <a:r>
              <a:rPr lang="it-IT" altLang="it-IT" dirty="0" err="1"/>
              <a:t>eq</a:t>
            </a:r>
            <a:r>
              <a:rPr lang="it-IT" altLang="it-IT" dirty="0"/>
              <a:t>. omogenea)</a:t>
            </a:r>
          </a:p>
        </p:txBody>
      </p:sp>
      <p:graphicFrame>
        <p:nvGraphicFramePr>
          <p:cNvPr id="5129" name="Object 10">
            <a:extLst>
              <a:ext uri="{FF2B5EF4-FFF2-40B4-BE49-F238E27FC236}">
                <a16:creationId xmlns:a16="http://schemas.microsoft.com/office/drawing/2014/main" id="{683AC656-86CF-A549-80ED-39FD07FB4700}"/>
              </a:ext>
            </a:extLst>
          </p:cNvPr>
          <p:cNvGraphicFramePr>
            <a:graphicFrameLocks/>
          </p:cNvGraphicFramePr>
          <p:nvPr/>
        </p:nvGraphicFramePr>
        <p:xfrm>
          <a:off x="4378326" y="5851525"/>
          <a:ext cx="2022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9" imgW="43294300" imgH="7899400" progId="Equation.DSMT4">
                  <p:embed/>
                </p:oleObj>
              </mc:Choice>
              <mc:Fallback>
                <p:oleObj name="Equation" r:id="rId9" imgW="43294300" imgH="7899400" progId="Equation.DSMT4">
                  <p:embed/>
                  <p:pic>
                    <p:nvPicPr>
                      <p:cNvPr id="5129" name="Object 10">
                        <a:extLst>
                          <a:ext uri="{FF2B5EF4-FFF2-40B4-BE49-F238E27FC236}">
                            <a16:creationId xmlns:a16="http://schemas.microsoft.com/office/drawing/2014/main" id="{683AC656-86CF-A549-80ED-39FD07FB47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6" y="5851525"/>
                        <a:ext cx="2022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1">
            <a:extLst>
              <a:ext uri="{FF2B5EF4-FFF2-40B4-BE49-F238E27FC236}">
                <a16:creationId xmlns:a16="http://schemas.microsoft.com/office/drawing/2014/main" id="{570E4BCE-EDEF-CD47-A25C-AD29B36B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34527"/>
              </p:ext>
            </p:extLst>
          </p:nvPr>
        </p:nvGraphicFramePr>
        <p:xfrm>
          <a:off x="1292605" y="4681789"/>
          <a:ext cx="6021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11" imgW="138684000" imgH="26327100" progId="Equation.DSMT4">
                  <p:embed/>
                </p:oleObj>
              </mc:Choice>
              <mc:Fallback>
                <p:oleObj name="Equation" r:id="rId11" imgW="138684000" imgH="26327100" progId="Equation.DSMT4">
                  <p:embed/>
                  <p:pic>
                    <p:nvPicPr>
                      <p:cNvPr id="5130" name="Object 11">
                        <a:extLst>
                          <a:ext uri="{FF2B5EF4-FFF2-40B4-BE49-F238E27FC236}">
                            <a16:creationId xmlns:a16="http://schemas.microsoft.com/office/drawing/2014/main" id="{570E4BCE-EDEF-CD47-A25C-AD29B36B3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05" y="4681789"/>
                        <a:ext cx="6021387" cy="1143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99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2">
            <a:extLst>
              <a:ext uri="{FF2B5EF4-FFF2-40B4-BE49-F238E27FC236}">
                <a16:creationId xmlns:a16="http://schemas.microsoft.com/office/drawing/2014/main" id="{A9477499-07C5-014E-8743-A80072703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2963" y="2886421"/>
            <a:ext cx="21015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dirty="0">
                <a:solidFill>
                  <a:schemeClr val="accent1"/>
                </a:solidFill>
              </a:rPr>
              <a:t>condizioni iniziali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B67C6C64-E01C-D148-9A67-F6BF8DE0A7DA}"/>
                  </a:ext>
                </a:extLst>
              </p14:cNvPr>
              <p14:cNvContentPartPr/>
              <p14:nvPr/>
            </p14:nvContentPartPr>
            <p14:xfrm>
              <a:off x="681840" y="1196640"/>
              <a:ext cx="10197000" cy="462024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B67C6C64-E01C-D148-9A67-F6BF8DE0A7D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72480" y="1187280"/>
                <a:ext cx="10215720" cy="463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0894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7">
            <a:extLst>
              <a:ext uri="{FF2B5EF4-FFF2-40B4-BE49-F238E27FC236}">
                <a16:creationId xmlns:a16="http://schemas.microsoft.com/office/drawing/2014/main" id="{037D1ECA-3EE3-5C4C-BBB2-E1374B140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865915"/>
            <a:ext cx="4648200" cy="15240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1A6C3B7D-1BA2-0D40-B045-C48821134E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pplicazione alle eq. diff. Ingresso Uscita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94EB142-08A3-4949-A591-F3E802F98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1" y="2755040"/>
            <a:ext cx="44440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it-IT" altLang="it-IT"/>
              <a:t>  I termini A e C sono nulli se u(t) </a:t>
            </a:r>
            <a:r>
              <a:rPr lang="it-IT" altLang="it-IT">
                <a:latin typeface="Symbol" pitchFamily="2" charset="2"/>
              </a:rPr>
              <a:t>º  </a:t>
            </a:r>
            <a:r>
              <a:rPr lang="it-IT" altLang="it-IT"/>
              <a:t>0</a:t>
            </a:r>
            <a:endParaRPr lang="it-IT" altLang="it-IT" u="sng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DD70E66-F72D-A848-AD57-502DDE1E2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3637690"/>
            <a:ext cx="25648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 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9E6B368-C8C0-0A41-B32B-4B94D7A76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2770916"/>
            <a:ext cx="4913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 i="1">
                <a:solidFill>
                  <a:srgbClr val="006600"/>
                </a:solidFill>
              </a:rPr>
              <a:t> B  rappresenta l’</a:t>
            </a:r>
            <a:r>
              <a:rPr lang="it-IT" altLang="it-IT" sz="1800" i="1" u="sng">
                <a:solidFill>
                  <a:srgbClr val="006600"/>
                </a:solidFill>
              </a:rPr>
              <a:t>evoluzione libera</a:t>
            </a:r>
            <a:r>
              <a:rPr lang="it-IT" altLang="it-IT" sz="1800" i="1">
                <a:solidFill>
                  <a:srgbClr val="006600"/>
                </a:solidFill>
              </a:rPr>
              <a:t> del sistema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8AFBBC7-AAC9-B64E-969F-3E3B0F713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1" y="3837715"/>
            <a:ext cx="255839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it-IT" altLang="it-IT"/>
              <a:t>  Den(C) = Den(B)   </a:t>
            </a:r>
          </a:p>
        </p:txBody>
      </p:sp>
      <p:sp>
        <p:nvSpPr>
          <p:cNvPr id="6151" name="Rectangle 8">
            <a:extLst>
              <a:ext uri="{FF2B5EF4-FFF2-40B4-BE49-F238E27FC236}">
                <a16:creationId xmlns:a16="http://schemas.microsoft.com/office/drawing/2014/main" id="{735C4058-0B31-EE46-91FD-32EAEDD50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1" y="3837716"/>
            <a:ext cx="5999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 i="1">
                <a:solidFill>
                  <a:srgbClr val="006600"/>
                </a:solidFill>
              </a:rPr>
              <a:t>Se l’evoluzione libera (B) converge, converge anche C.</a:t>
            </a:r>
          </a:p>
        </p:txBody>
      </p:sp>
      <p:sp>
        <p:nvSpPr>
          <p:cNvPr id="6152" name="Text Box 9">
            <a:extLst>
              <a:ext uri="{FF2B5EF4-FFF2-40B4-BE49-F238E27FC236}">
                <a16:creationId xmlns:a16="http://schemas.microsoft.com/office/drawing/2014/main" id="{0AB9F941-C57E-2E4D-BFD9-3447E201A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3" y="216131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>
                <a:solidFill>
                  <a:srgbClr val="FF0033"/>
                </a:solidFill>
              </a:rPr>
              <a:t>A</a:t>
            </a:r>
          </a:p>
        </p:txBody>
      </p:sp>
      <p:sp>
        <p:nvSpPr>
          <p:cNvPr id="6153" name="Text Box 10">
            <a:extLst>
              <a:ext uri="{FF2B5EF4-FFF2-40B4-BE49-F238E27FC236}">
                <a16:creationId xmlns:a16="http://schemas.microsoft.com/office/drawing/2014/main" id="{C179FEC7-653F-4145-B535-C4161D88A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93271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>
                <a:solidFill>
                  <a:srgbClr val="FF0033"/>
                </a:solidFill>
              </a:rPr>
              <a:t>B</a:t>
            </a:r>
          </a:p>
        </p:txBody>
      </p:sp>
      <p:sp>
        <p:nvSpPr>
          <p:cNvPr id="6154" name="Text Box 11">
            <a:extLst>
              <a:ext uri="{FF2B5EF4-FFF2-40B4-BE49-F238E27FC236}">
                <a16:creationId xmlns:a16="http://schemas.microsoft.com/office/drawing/2014/main" id="{C57AB529-BCA2-BB43-A6A7-B50C3A15D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932716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>
                <a:solidFill>
                  <a:srgbClr val="FF0033"/>
                </a:solidFill>
              </a:rPr>
              <a:t>C</a:t>
            </a:r>
          </a:p>
        </p:txBody>
      </p:sp>
      <p:sp>
        <p:nvSpPr>
          <p:cNvPr id="6155" name="Text Box 13">
            <a:extLst>
              <a:ext uri="{FF2B5EF4-FFF2-40B4-BE49-F238E27FC236}">
                <a16:creationId xmlns:a16="http://schemas.microsoft.com/office/drawing/2014/main" id="{90C8CE7D-20CE-9347-9C0F-B07775AAF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1" y="3304316"/>
            <a:ext cx="495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it-IT" altLang="it-IT">
                <a:solidFill>
                  <a:srgbClr val="FF0033"/>
                </a:solidFill>
              </a:rPr>
              <a:t>  In particolare, C è nullo se u(t)=0 per t</a:t>
            </a:r>
            <a:r>
              <a:rPr lang="it-IT" altLang="it-IT">
                <a:solidFill>
                  <a:srgbClr val="FF0033"/>
                </a:solidFill>
                <a:sym typeface="Symbol" pitchFamily="2" charset="2"/>
              </a:rPr>
              <a:t>0</a:t>
            </a:r>
            <a:endParaRPr lang="it-IT" altLang="it-IT">
              <a:solidFill>
                <a:srgbClr val="FF0033"/>
              </a:solidFill>
            </a:endParaRPr>
          </a:p>
        </p:txBody>
      </p:sp>
      <p:graphicFrame>
        <p:nvGraphicFramePr>
          <p:cNvPr id="6156" name="Object 14">
            <a:extLst>
              <a:ext uri="{FF2B5EF4-FFF2-40B4-BE49-F238E27FC236}">
                <a16:creationId xmlns:a16="http://schemas.microsoft.com/office/drawing/2014/main" id="{5FB4DCE8-7099-2B48-B431-0CC8153B3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70955"/>
              </p:ext>
            </p:extLst>
          </p:nvPr>
        </p:nvGraphicFramePr>
        <p:xfrm>
          <a:off x="1371600" y="942115"/>
          <a:ext cx="4654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3" imgW="56464200" imgH="11696700" progId="Equation.DSMT4">
                  <p:embed/>
                </p:oleObj>
              </mc:Choice>
              <mc:Fallback>
                <p:oleObj name="Equation" r:id="rId3" imgW="56464200" imgH="11696700" progId="Equation.DSMT4">
                  <p:embed/>
                  <p:pic>
                    <p:nvPicPr>
                      <p:cNvPr id="6156" name="Object 14">
                        <a:extLst>
                          <a:ext uri="{FF2B5EF4-FFF2-40B4-BE49-F238E27FC236}">
                            <a16:creationId xmlns:a16="http://schemas.microsoft.com/office/drawing/2014/main" id="{5FB4DCE8-7099-2B48-B431-0CC8153B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42115"/>
                        <a:ext cx="46545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5">
            <a:extLst>
              <a:ext uri="{FF2B5EF4-FFF2-40B4-BE49-F238E27FC236}">
                <a16:creationId xmlns:a16="http://schemas.microsoft.com/office/drawing/2014/main" id="{B784F62E-D989-2F4A-A27C-322BD6E85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0" y="942116"/>
            <a:ext cx="2514600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Funzione di Trasferimento</a:t>
            </a:r>
          </a:p>
          <a:p>
            <a:r>
              <a:rPr lang="it-IT" altLang="it-IT">
                <a:solidFill>
                  <a:srgbClr val="FF0033"/>
                </a:solidFill>
              </a:rPr>
              <a:t>del sistema descritto</a:t>
            </a:r>
          </a:p>
          <a:p>
            <a:r>
              <a:rPr lang="it-IT" altLang="it-IT">
                <a:solidFill>
                  <a:srgbClr val="FF0033"/>
                </a:solidFill>
              </a:rPr>
              <a:t>dall’equazione diff.</a:t>
            </a:r>
          </a:p>
        </p:txBody>
      </p:sp>
      <p:graphicFrame>
        <p:nvGraphicFramePr>
          <p:cNvPr id="6158" name="Object 16">
            <a:extLst>
              <a:ext uri="{FF2B5EF4-FFF2-40B4-BE49-F238E27FC236}">
                <a16:creationId xmlns:a16="http://schemas.microsoft.com/office/drawing/2014/main" id="{6FE8FABB-37C1-6C4A-AC22-5C1C03809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20720"/>
              </p:ext>
            </p:extLst>
          </p:nvPr>
        </p:nvGraphicFramePr>
        <p:xfrm>
          <a:off x="6477000" y="1183415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5" imgW="45351700" imgH="19011900" progId="Equation">
                  <p:embed/>
                </p:oleObj>
              </mc:Choice>
              <mc:Fallback>
                <p:oleObj name="Equation" r:id="rId5" imgW="45351700" imgH="19011900" progId="Equation">
                  <p:embed/>
                  <p:pic>
                    <p:nvPicPr>
                      <p:cNvPr id="6158" name="Object 16">
                        <a:extLst>
                          <a:ext uri="{FF2B5EF4-FFF2-40B4-BE49-F238E27FC236}">
                            <a16:creationId xmlns:a16="http://schemas.microsoft.com/office/drawing/2014/main" id="{6FE8FABB-37C1-6C4A-AC22-5C1C03809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83415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AutoShape 18">
            <a:extLst>
              <a:ext uri="{FF2B5EF4-FFF2-40B4-BE49-F238E27FC236}">
                <a16:creationId xmlns:a16="http://schemas.microsoft.com/office/drawing/2014/main" id="{6A69FAFF-FB6F-1541-9BED-6A5BA8DEC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59815"/>
            <a:ext cx="355600" cy="228600"/>
          </a:xfrm>
          <a:prstGeom prst="rightArrow">
            <a:avLst>
              <a:gd name="adj1" fmla="val 50000"/>
              <a:gd name="adj2" fmla="val 38889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t-IT" sz="2400">
              <a:solidFill>
                <a:schemeClr val="accent1"/>
              </a:solidFill>
            </a:endParaRPr>
          </a:p>
        </p:txBody>
      </p:sp>
      <p:sp>
        <p:nvSpPr>
          <p:cNvPr id="6160" name="AutoShape 19">
            <a:extLst>
              <a:ext uri="{FF2B5EF4-FFF2-40B4-BE49-F238E27FC236}">
                <a16:creationId xmlns:a16="http://schemas.microsoft.com/office/drawing/2014/main" id="{78EFB6E5-FCD8-9647-832B-C4EA1441D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913915"/>
            <a:ext cx="355600" cy="228600"/>
          </a:xfrm>
          <a:prstGeom prst="rightArrow">
            <a:avLst>
              <a:gd name="adj1" fmla="val 50000"/>
              <a:gd name="adj2" fmla="val 38889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t-IT" sz="2400">
              <a:solidFill>
                <a:schemeClr val="accent1"/>
              </a:solidFill>
            </a:endParaRPr>
          </a:p>
        </p:txBody>
      </p:sp>
      <p:sp>
        <p:nvSpPr>
          <p:cNvPr id="6161" name="Rectangle 20">
            <a:extLst>
              <a:ext uri="{FF2B5EF4-FFF2-40B4-BE49-F238E27FC236}">
                <a16:creationId xmlns:a16="http://schemas.microsoft.com/office/drawing/2014/main" id="{1677EFB7-B6D3-804C-9FC7-107733E3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371115"/>
            <a:ext cx="5900738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it-IT" altLang="it-IT"/>
              <a:t>Den(A) contiene i poli di B + quelli della trasformata dell’ingresso.</a:t>
            </a:r>
          </a:p>
        </p:txBody>
      </p:sp>
      <p:sp>
        <p:nvSpPr>
          <p:cNvPr id="6162" name="Rectangle 21">
            <a:extLst>
              <a:ext uri="{FF2B5EF4-FFF2-40B4-BE49-F238E27FC236}">
                <a16:creationId xmlns:a16="http://schemas.microsoft.com/office/drawing/2014/main" id="{8C84F064-9282-244E-87E4-D0FABF95A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415565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 i="1">
                <a:solidFill>
                  <a:srgbClr val="006600"/>
                </a:solidFill>
              </a:rPr>
              <a:t>I modi presenti nell’uscita sono quelli propri del sistema + quelli dell’ingresso</a:t>
            </a:r>
          </a:p>
        </p:txBody>
      </p:sp>
      <p:sp>
        <p:nvSpPr>
          <p:cNvPr id="6163" name="Rectangle 22">
            <a:extLst>
              <a:ext uri="{FF2B5EF4-FFF2-40B4-BE49-F238E27FC236}">
                <a16:creationId xmlns:a16="http://schemas.microsoft.com/office/drawing/2014/main" id="{A17E76A2-396A-A84F-9860-5A09DD926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133115"/>
            <a:ext cx="40322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 i="1">
                <a:solidFill>
                  <a:srgbClr val="006600"/>
                </a:solidFill>
              </a:rPr>
              <a:t>Se i modi del Sistema convergono a zero nel lungo periodo rimangono solo quelli dell’ingresso:</a:t>
            </a:r>
          </a:p>
        </p:txBody>
      </p:sp>
      <p:sp>
        <p:nvSpPr>
          <p:cNvPr id="6164" name="AutoShape 23">
            <a:extLst>
              <a:ext uri="{FF2B5EF4-FFF2-40B4-BE49-F238E27FC236}">
                <a16:creationId xmlns:a16="http://schemas.microsoft.com/office/drawing/2014/main" id="{BA907AD0-AB6F-084F-87D9-C2EA42F8F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6200" y="4599715"/>
            <a:ext cx="355600" cy="228600"/>
          </a:xfrm>
          <a:prstGeom prst="rightArrow">
            <a:avLst>
              <a:gd name="adj1" fmla="val 50000"/>
              <a:gd name="adj2" fmla="val 38889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t-IT" sz="2400">
              <a:solidFill>
                <a:schemeClr val="accent1"/>
              </a:solidFill>
            </a:endParaRPr>
          </a:p>
        </p:txBody>
      </p:sp>
      <p:sp>
        <p:nvSpPr>
          <p:cNvPr id="6165" name="AutoShape 24">
            <a:extLst>
              <a:ext uri="{FF2B5EF4-FFF2-40B4-BE49-F238E27FC236}">
                <a16:creationId xmlns:a16="http://schemas.microsoft.com/office/drawing/2014/main" id="{31447DC8-7375-944D-B7B0-6E9EF069A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361715"/>
            <a:ext cx="355600" cy="228600"/>
          </a:xfrm>
          <a:prstGeom prst="rightArrow">
            <a:avLst>
              <a:gd name="adj1" fmla="val 50000"/>
              <a:gd name="adj2" fmla="val 38889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t-IT" sz="2400">
              <a:solidFill>
                <a:schemeClr val="accent1"/>
              </a:solidFill>
            </a:endParaRPr>
          </a:p>
        </p:txBody>
      </p:sp>
      <p:sp>
        <p:nvSpPr>
          <p:cNvPr id="6166" name="Rectangle 25">
            <a:extLst>
              <a:ext uri="{FF2B5EF4-FFF2-40B4-BE49-F238E27FC236}">
                <a16:creationId xmlns:a16="http://schemas.microsoft.com/office/drawing/2014/main" id="{FBA6D391-33CA-3446-B55D-B78D3E3C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6412640"/>
            <a:ext cx="304160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 </a:t>
            </a:r>
            <a:r>
              <a:rPr lang="it-IT" altLang="it-IT">
                <a:solidFill>
                  <a:srgbClr val="FF0033"/>
                </a:solidFill>
              </a:rPr>
              <a:t>IL SISTEMA E’ STABILE</a:t>
            </a:r>
          </a:p>
        </p:txBody>
      </p:sp>
      <p:sp>
        <p:nvSpPr>
          <p:cNvPr id="6167" name="Text Box 26">
            <a:extLst>
              <a:ext uri="{FF2B5EF4-FFF2-40B4-BE49-F238E27FC236}">
                <a16:creationId xmlns:a16="http://schemas.microsoft.com/office/drawing/2014/main" id="{17CBA203-1AEB-F846-8BB7-378155B16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5514115"/>
            <a:ext cx="43751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1800" b="1">
                <a:solidFill>
                  <a:schemeClr val="accent1"/>
                </a:solidFill>
              </a:rPr>
              <a:t>Primo criterio intuitivo di stabilita:</a:t>
            </a:r>
          </a:p>
          <a:p>
            <a:r>
              <a:rPr lang="it-IT" altLang="it-IT" sz="1800" b="1" i="1">
                <a:solidFill>
                  <a:schemeClr val="accent2"/>
                </a:solidFill>
              </a:rPr>
              <a:t>“è stabile se basta azzerare l’ingresso </a:t>
            </a:r>
            <a:br>
              <a:rPr lang="it-IT" altLang="it-IT" sz="1800" b="1" i="1">
                <a:solidFill>
                  <a:schemeClr val="accent2"/>
                </a:solidFill>
              </a:rPr>
            </a:br>
            <a:r>
              <a:rPr lang="it-IT" altLang="it-IT" sz="1800" b="1" i="1">
                <a:solidFill>
                  <a:schemeClr val="accent2"/>
                </a:solidFill>
              </a:rPr>
              <a:t>per riportare il sistema a riposo”</a:t>
            </a:r>
          </a:p>
        </p:txBody>
      </p:sp>
      <p:sp>
        <p:nvSpPr>
          <p:cNvPr id="6168" name="AutoShape 27">
            <a:extLst>
              <a:ext uri="{FF2B5EF4-FFF2-40B4-BE49-F238E27FC236}">
                <a16:creationId xmlns:a16="http://schemas.microsoft.com/office/drawing/2014/main" id="{5F772568-8A6D-394B-AB74-589E1530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123715"/>
            <a:ext cx="5334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6169" name="AutoShape 28" descr="Diagonali larghe verso l'alto">
            <a:extLst>
              <a:ext uri="{FF2B5EF4-FFF2-40B4-BE49-F238E27FC236}">
                <a16:creationId xmlns:a16="http://schemas.microsoft.com/office/drawing/2014/main" id="{945F64E8-8EFD-0544-9CAB-7E8120913121}"/>
              </a:ext>
            </a:extLst>
          </p:cNvPr>
          <p:cNvSpPr>
            <a:spLocks/>
          </p:cNvSpPr>
          <p:nvPr/>
        </p:nvSpPr>
        <p:spPr bwMode="auto">
          <a:xfrm rot="5400000">
            <a:off x="2781300" y="1513615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6170" name="Text Box 29" descr="Diagonali larghe verso l'alto">
            <a:extLst>
              <a:ext uri="{FF2B5EF4-FFF2-40B4-BE49-F238E27FC236}">
                <a16:creationId xmlns:a16="http://schemas.microsoft.com/office/drawing/2014/main" id="{133D8092-ED0A-BB49-B355-CCE007E7F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574441"/>
            <a:ext cx="43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6000" i="1">
                <a:solidFill>
                  <a:schemeClr val="accent1"/>
                </a:solidFill>
                <a:latin typeface="Times New Roman" panose="02020603050405020304" pitchFamily="18" charset="0"/>
              </a:rPr>
              <a:t>!</a:t>
            </a:r>
            <a:endParaRPr lang="en-GB" altLang="it-IT" sz="6000" i="1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E7922CBE-C02A-DC49-B546-83227C9D1555}"/>
                  </a:ext>
                </a:extLst>
              </p14:cNvPr>
              <p14:cNvContentPartPr/>
              <p14:nvPr/>
            </p14:nvContentPartPr>
            <p14:xfrm>
              <a:off x="2715120" y="956880"/>
              <a:ext cx="950760" cy="13716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E7922CBE-C02A-DC49-B546-83227C9D155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05760" y="947520"/>
                <a:ext cx="969480" cy="15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6370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03BD7110-D4EB-234D-8F93-AA9DDB03A2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Decomposizione della Risposta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BCBBA1F3-50D9-3748-9675-13B33D4C1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13766"/>
              </p:ext>
            </p:extLst>
          </p:nvPr>
        </p:nvGraphicFramePr>
        <p:xfrm>
          <a:off x="651163" y="808101"/>
          <a:ext cx="4191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56464200" imgH="11696700" progId="Equation.DSMT4">
                  <p:embed/>
                </p:oleObj>
              </mc:Choice>
              <mc:Fallback>
                <p:oleObj name="Equation" r:id="rId3" imgW="56464200" imgH="11696700" progId="Equation.DSMT4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BCBBA1F3-50D9-3748-9675-13B33D4C1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63" y="808101"/>
                        <a:ext cx="4191000" cy="8524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66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4">
            <a:extLst>
              <a:ext uri="{FF2B5EF4-FFF2-40B4-BE49-F238E27FC236}">
                <a16:creationId xmlns:a16="http://schemas.microsoft.com/office/drawing/2014/main" id="{BCDAAD29-53E9-464A-90F4-5A1C9636B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63" y="1942223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 u="sng">
                <a:solidFill>
                  <a:schemeClr val="accent1"/>
                </a:solidFill>
              </a:rPr>
              <a:t>Libera</a:t>
            </a:r>
            <a:r>
              <a:rPr lang="it-IT" altLang="it-IT" sz="2400">
                <a:solidFill>
                  <a:schemeClr val="accent1"/>
                </a:solidFill>
              </a:rPr>
              <a:t>:</a:t>
            </a:r>
            <a:endParaRPr lang="it-IT" altLang="it-IT" sz="2400"/>
          </a:p>
        </p:txBody>
      </p:sp>
      <p:graphicFrame>
        <p:nvGraphicFramePr>
          <p:cNvPr id="7172" name="Object 5">
            <a:extLst>
              <a:ext uri="{FF2B5EF4-FFF2-40B4-BE49-F238E27FC236}">
                <a16:creationId xmlns:a16="http://schemas.microsoft.com/office/drawing/2014/main" id="{B4B6B29D-D0C2-1548-AC85-D3E41B891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3587"/>
              </p:ext>
            </p:extLst>
          </p:nvPr>
        </p:nvGraphicFramePr>
        <p:xfrm>
          <a:off x="2022763" y="1713623"/>
          <a:ext cx="525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5" imgW="65532000" imgH="11696700" progId="Equation.DSMT4">
                  <p:embed/>
                </p:oleObj>
              </mc:Choice>
              <mc:Fallback>
                <p:oleObj name="Equation" r:id="rId5" imgW="65532000" imgH="11696700" progId="Equation.DSMT4">
                  <p:embed/>
                  <p:pic>
                    <p:nvPicPr>
                      <p:cNvPr id="7172" name="Object 5">
                        <a:extLst>
                          <a:ext uri="{FF2B5EF4-FFF2-40B4-BE49-F238E27FC236}">
                            <a16:creationId xmlns:a16="http://schemas.microsoft.com/office/drawing/2014/main" id="{B4B6B29D-D0C2-1548-AC85-D3E41B891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63" y="1713623"/>
                        <a:ext cx="525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>
            <a:extLst>
              <a:ext uri="{FF2B5EF4-FFF2-40B4-BE49-F238E27FC236}">
                <a16:creationId xmlns:a16="http://schemas.microsoft.com/office/drawing/2014/main" id="{566B1FB5-BD0A-E640-B88D-FD1466EE0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738" y="3161423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it-IT" altLang="it-IT" sz="2400" u="sng">
                <a:solidFill>
                  <a:schemeClr val="accent1"/>
                </a:solidFill>
              </a:rPr>
              <a:t>Forzata:</a:t>
            </a:r>
            <a:endParaRPr lang="it-IT" altLang="it-IT" sz="2400"/>
          </a:p>
        </p:txBody>
      </p:sp>
      <p:sp>
        <p:nvSpPr>
          <p:cNvPr id="7174" name="Line 7">
            <a:extLst>
              <a:ext uri="{FF2B5EF4-FFF2-40B4-BE49-F238E27FC236}">
                <a16:creationId xmlns:a16="http://schemas.microsoft.com/office/drawing/2014/main" id="{AF5B58CE-5294-394D-83DB-9BA571D23E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0963" y="2932823"/>
            <a:ext cx="1066800" cy="120015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5" name="Text Box 8">
            <a:extLst>
              <a:ext uri="{FF2B5EF4-FFF2-40B4-BE49-F238E27FC236}">
                <a16:creationId xmlns:a16="http://schemas.microsoft.com/office/drawing/2014/main" id="{4E256FA3-065F-0948-863C-B40164B80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3364" y="4075824"/>
            <a:ext cx="197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=0 se u(t)=0 t&lt;0</a:t>
            </a:r>
          </a:p>
        </p:txBody>
      </p:sp>
      <p:graphicFrame>
        <p:nvGraphicFramePr>
          <p:cNvPr id="7176" name="Object 9">
            <a:extLst>
              <a:ext uri="{FF2B5EF4-FFF2-40B4-BE49-F238E27FC236}">
                <a16:creationId xmlns:a16="http://schemas.microsoft.com/office/drawing/2014/main" id="{B20E4E9D-1146-A941-AD3E-47FE9DEBD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5820"/>
              </p:ext>
            </p:extLst>
          </p:nvPr>
        </p:nvGraphicFramePr>
        <p:xfrm>
          <a:off x="1946563" y="3009023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7" imgW="71970900" imgH="11696700" progId="Equation.DSMT4">
                  <p:embed/>
                </p:oleObj>
              </mc:Choice>
              <mc:Fallback>
                <p:oleObj name="Equation" r:id="rId7" imgW="71970900" imgH="11696700" progId="Equation.DSMT4">
                  <p:embed/>
                  <p:pic>
                    <p:nvPicPr>
                      <p:cNvPr id="7176" name="Object 9">
                        <a:extLst>
                          <a:ext uri="{FF2B5EF4-FFF2-40B4-BE49-F238E27FC236}">
                            <a16:creationId xmlns:a16="http://schemas.microsoft.com/office/drawing/2014/main" id="{B20E4E9D-1146-A941-AD3E-47FE9DEBD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3" y="3009023"/>
                        <a:ext cx="609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0">
            <a:extLst>
              <a:ext uri="{FF2B5EF4-FFF2-40B4-BE49-F238E27FC236}">
                <a16:creationId xmlns:a16="http://schemas.microsoft.com/office/drawing/2014/main" id="{83F2F39B-2338-974B-8216-A6CF94DE7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63" y="4440949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SSE il sistema e’ stabile :</a:t>
            </a:r>
          </a:p>
          <a:p>
            <a:r>
              <a:rPr lang="it-IT" altLang="it-IT"/>
              <a:t>                </a:t>
            </a:r>
            <a:r>
              <a:rPr lang="it-IT" altLang="it-IT">
                <a:solidFill>
                  <a:schemeClr val="accent2"/>
                </a:solidFill>
              </a:rPr>
              <a:t>transitorio</a:t>
            </a:r>
            <a:r>
              <a:rPr lang="it-IT" altLang="it-IT"/>
              <a:t>:     prima dell’estinzione dei </a:t>
            </a:r>
          </a:p>
          <a:p>
            <a:r>
              <a:rPr lang="it-IT" altLang="it-IT"/>
              <a:t>                                      modi naturali del sistema</a:t>
            </a:r>
          </a:p>
          <a:p>
            <a:r>
              <a:rPr lang="it-IT" altLang="it-IT" u="sng">
                <a:solidFill>
                  <a:schemeClr val="accent1"/>
                </a:solidFill>
              </a:rPr>
              <a:t>Forzata</a:t>
            </a:r>
            <a:r>
              <a:rPr lang="it-IT" altLang="it-IT" u="sng"/>
              <a:t> </a:t>
            </a:r>
            <a:endParaRPr lang="it-IT" altLang="it-IT"/>
          </a:p>
          <a:p>
            <a:r>
              <a:rPr lang="it-IT" altLang="it-IT"/>
              <a:t>                </a:t>
            </a:r>
            <a:r>
              <a:rPr lang="it-IT" altLang="it-IT">
                <a:solidFill>
                  <a:schemeClr val="accent2"/>
                </a:solidFill>
              </a:rPr>
              <a:t>permanente</a:t>
            </a:r>
            <a:r>
              <a:rPr lang="it-IT" altLang="it-IT"/>
              <a:t> : dopo rimane solo la                                                  </a:t>
            </a:r>
          </a:p>
          <a:p>
            <a:r>
              <a:rPr lang="it-IT" altLang="it-IT"/>
              <a:t>                                      parte con i poli dell’ingresso                       </a:t>
            </a:r>
          </a:p>
        </p:txBody>
      </p:sp>
      <p:graphicFrame>
        <p:nvGraphicFramePr>
          <p:cNvPr id="7178" name="Object 11">
            <a:extLst>
              <a:ext uri="{FF2B5EF4-FFF2-40B4-BE49-F238E27FC236}">
                <a16:creationId xmlns:a16="http://schemas.microsoft.com/office/drawing/2014/main" id="{D330323E-E068-F242-B75C-FC67AA585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10855"/>
              </p:ext>
            </p:extLst>
          </p:nvPr>
        </p:nvGraphicFramePr>
        <p:xfrm>
          <a:off x="1717964" y="4837823"/>
          <a:ext cx="3524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MathType Equation" r:id="rId9" imgW="6146800" imgH="55587900" progId="Equation">
                  <p:embed/>
                </p:oleObj>
              </mc:Choice>
              <mc:Fallback>
                <p:oleObj name="MathType Equation" r:id="rId9" imgW="6146800" imgH="55587900" progId="Equation">
                  <p:embed/>
                  <p:pic>
                    <p:nvPicPr>
                      <p:cNvPr id="7178" name="Object 11">
                        <a:extLst>
                          <a:ext uri="{FF2B5EF4-FFF2-40B4-BE49-F238E27FC236}">
                            <a16:creationId xmlns:a16="http://schemas.microsoft.com/office/drawing/2014/main" id="{D330323E-E068-F242-B75C-FC67AA585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964" y="4837823"/>
                        <a:ext cx="3524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12">
            <a:extLst>
              <a:ext uri="{FF2B5EF4-FFF2-40B4-BE49-F238E27FC236}">
                <a16:creationId xmlns:a16="http://schemas.microsoft.com/office/drawing/2014/main" id="{94399A9B-2B22-544E-9A63-33BC750BB7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37563" y="1789823"/>
            <a:ext cx="1143000" cy="9144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0" name="Line 36">
            <a:extLst>
              <a:ext uri="{FF2B5EF4-FFF2-40B4-BE49-F238E27FC236}">
                <a16:creationId xmlns:a16="http://schemas.microsoft.com/office/drawing/2014/main" id="{1998070E-AC08-6E46-8314-A169708FA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763" y="2932823"/>
            <a:ext cx="685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1" name="Line 37">
            <a:extLst>
              <a:ext uri="{FF2B5EF4-FFF2-40B4-BE49-F238E27FC236}">
                <a16:creationId xmlns:a16="http://schemas.microsoft.com/office/drawing/2014/main" id="{EAB57260-ED2D-174D-A09A-4DF2A54866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0363" y="2932823"/>
            <a:ext cx="838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3740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D1328F8D-BF73-264F-93DE-AD7B4A39C3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isposta di una coppia Cplx Conj</a:t>
            </a:r>
            <a:endParaRPr lang="en-GB" altLang="it-IT"/>
          </a:p>
        </p:txBody>
      </p:sp>
      <p:grpSp>
        <p:nvGrpSpPr>
          <p:cNvPr id="8194" name="Group 77">
            <a:extLst>
              <a:ext uri="{FF2B5EF4-FFF2-40B4-BE49-F238E27FC236}">
                <a16:creationId xmlns:a16="http://schemas.microsoft.com/office/drawing/2014/main" id="{8C29AE85-0693-E145-98AC-B811C9061540}"/>
              </a:ext>
            </a:extLst>
          </p:cNvPr>
          <p:cNvGrpSpPr>
            <a:grpSpLocks/>
          </p:cNvGrpSpPr>
          <p:nvPr/>
        </p:nvGrpSpPr>
        <p:grpSpPr bwMode="auto">
          <a:xfrm>
            <a:off x="1371601" y="685801"/>
            <a:ext cx="5730875" cy="4303713"/>
            <a:chOff x="336" y="672"/>
            <a:chExt cx="3610" cy="2711"/>
          </a:xfrm>
        </p:grpSpPr>
        <p:sp>
          <p:nvSpPr>
            <p:cNvPr id="8197" name="Rectangle 5">
              <a:extLst>
                <a:ext uri="{FF2B5EF4-FFF2-40B4-BE49-F238E27FC236}">
                  <a16:creationId xmlns:a16="http://schemas.microsoft.com/office/drawing/2014/main" id="{DBE8766C-F553-6241-8E0A-607FAE78C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91"/>
              <a:ext cx="6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latin typeface="Times New Roman" panose="02020603050405020304" pitchFamily="18" charset="0"/>
                </a:rPr>
                <a:t>Time (sec)</a:t>
              </a:r>
            </a:p>
          </p:txBody>
        </p:sp>
        <p:sp>
          <p:nvSpPr>
            <p:cNvPr id="8198" name="Rectangle 6">
              <a:extLst>
                <a:ext uri="{FF2B5EF4-FFF2-40B4-BE49-F238E27FC236}">
                  <a16:creationId xmlns:a16="http://schemas.microsoft.com/office/drawing/2014/main" id="{E0B5B95C-D3D0-9548-8734-F3D7D2AAF1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0" y="1641"/>
              <a:ext cx="6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Amplitude</a:t>
              </a:r>
              <a:endParaRPr lang="en-GB" altLang="it-IT">
                <a:latin typeface="Times New Roman" panose="02020603050405020304" pitchFamily="18" charset="0"/>
              </a:endParaRPr>
            </a:p>
          </p:txBody>
        </p:sp>
        <p:sp>
          <p:nvSpPr>
            <p:cNvPr id="8199" name="Rectangle 8">
              <a:extLst>
                <a:ext uri="{FF2B5EF4-FFF2-40B4-BE49-F238E27FC236}">
                  <a16:creationId xmlns:a16="http://schemas.microsoft.com/office/drawing/2014/main" id="{71D77397-A64F-8F49-A139-65D74F526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794"/>
              <a:ext cx="3003" cy="228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00" name="Line 9">
              <a:extLst>
                <a:ext uri="{FF2B5EF4-FFF2-40B4-BE49-F238E27FC236}">
                  <a16:creationId xmlns:a16="http://schemas.microsoft.com/office/drawing/2014/main" id="{92E17C01-77EA-8A49-9784-CD2794A4D9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794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1" name="Freeform 10">
              <a:extLst>
                <a:ext uri="{FF2B5EF4-FFF2-40B4-BE49-F238E27FC236}">
                  <a16:creationId xmlns:a16="http://schemas.microsoft.com/office/drawing/2014/main" id="{1FCD624E-4C8E-874E-A8C6-E055E6A50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794"/>
              <a:ext cx="3003" cy="2289"/>
            </a:xfrm>
            <a:custGeom>
              <a:avLst/>
              <a:gdLst>
                <a:gd name="T0" fmla="*/ 0 w 579"/>
                <a:gd name="T1" fmla="*/ 11827 h 443"/>
                <a:gd name="T2" fmla="*/ 15575 w 579"/>
                <a:gd name="T3" fmla="*/ 11827 h 443"/>
                <a:gd name="T4" fmla="*/ 15575 w 579"/>
                <a:gd name="T5" fmla="*/ 0 h 4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9" h="443">
                  <a:moveTo>
                    <a:pt x="0" y="443"/>
                  </a:moveTo>
                  <a:lnTo>
                    <a:pt x="579" y="443"/>
                  </a:lnTo>
                  <a:lnTo>
                    <a:pt x="579" y="0"/>
                  </a:lnTo>
                </a:path>
              </a:pathLst>
            </a:cu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" name="Line 11">
              <a:extLst>
                <a:ext uri="{FF2B5EF4-FFF2-40B4-BE49-F238E27FC236}">
                  <a16:creationId xmlns:a16="http://schemas.microsoft.com/office/drawing/2014/main" id="{BD31AE1F-CEAF-FA43-B9F8-E1EF72D44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" y="794"/>
              <a:ext cx="1" cy="2289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3" name="Line 12">
              <a:extLst>
                <a:ext uri="{FF2B5EF4-FFF2-40B4-BE49-F238E27FC236}">
                  <a16:creationId xmlns:a16="http://schemas.microsoft.com/office/drawing/2014/main" id="{F38A9D94-EC30-814E-9430-7FD590023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3083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4" name="Line 13">
              <a:extLst>
                <a:ext uri="{FF2B5EF4-FFF2-40B4-BE49-F238E27FC236}">
                  <a16:creationId xmlns:a16="http://schemas.microsoft.com/office/drawing/2014/main" id="{C4E2E6AC-4CC0-E641-8061-B30C7BF86A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" y="794"/>
              <a:ext cx="1" cy="2289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5" name="Line 14">
              <a:extLst>
                <a:ext uri="{FF2B5EF4-FFF2-40B4-BE49-F238E27FC236}">
                  <a16:creationId xmlns:a16="http://schemas.microsoft.com/office/drawing/2014/main" id="{9AC844FC-025D-A249-8DF7-A519A618B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" y="3052"/>
              <a:ext cx="1" cy="3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15">
              <a:extLst>
                <a:ext uri="{FF2B5EF4-FFF2-40B4-BE49-F238E27FC236}">
                  <a16:creationId xmlns:a16="http://schemas.microsoft.com/office/drawing/2014/main" id="{986EA474-2866-4247-921A-B2AEC7EB8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794"/>
              <a:ext cx="1" cy="26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7" name="Rectangle 16">
              <a:extLst>
                <a:ext uri="{FF2B5EF4-FFF2-40B4-BE49-F238E27FC236}">
                  <a16:creationId xmlns:a16="http://schemas.microsoft.com/office/drawing/2014/main" id="{7594C6A0-FEAB-844B-BE4B-403501603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3098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0</a:t>
              </a:r>
            </a:p>
          </p:txBody>
        </p:sp>
        <p:sp>
          <p:nvSpPr>
            <p:cNvPr id="8208" name="Line 17">
              <a:extLst>
                <a:ext uri="{FF2B5EF4-FFF2-40B4-BE49-F238E27FC236}">
                  <a16:creationId xmlns:a16="http://schemas.microsoft.com/office/drawing/2014/main" id="{AC4D0578-A768-4C4C-B84B-F0A2F38B9E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3052"/>
              <a:ext cx="1" cy="3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9" name="Line 18">
              <a:extLst>
                <a:ext uri="{FF2B5EF4-FFF2-40B4-BE49-F238E27FC236}">
                  <a16:creationId xmlns:a16="http://schemas.microsoft.com/office/drawing/2014/main" id="{8CE846E2-F21A-644A-B1A4-F5191654F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794"/>
              <a:ext cx="1" cy="26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0" name="Rectangle 19">
              <a:extLst>
                <a:ext uri="{FF2B5EF4-FFF2-40B4-BE49-F238E27FC236}">
                  <a16:creationId xmlns:a16="http://schemas.microsoft.com/office/drawing/2014/main" id="{F9EB49DB-3A5D-5847-AF7C-9B898B0CB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3098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5</a:t>
              </a:r>
            </a:p>
          </p:txBody>
        </p:sp>
        <p:sp>
          <p:nvSpPr>
            <p:cNvPr id="8211" name="Line 20">
              <a:extLst>
                <a:ext uri="{FF2B5EF4-FFF2-40B4-BE49-F238E27FC236}">
                  <a16:creationId xmlns:a16="http://schemas.microsoft.com/office/drawing/2014/main" id="{5B48268E-16FB-1741-9D69-70741C602E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6" y="3052"/>
              <a:ext cx="1" cy="3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Line 21">
              <a:extLst>
                <a:ext uri="{FF2B5EF4-FFF2-40B4-BE49-F238E27FC236}">
                  <a16:creationId xmlns:a16="http://schemas.microsoft.com/office/drawing/2014/main" id="{9F1217E6-914C-2648-B708-8E6AA594E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6" y="794"/>
              <a:ext cx="1" cy="26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Rectangle 22">
              <a:extLst>
                <a:ext uri="{FF2B5EF4-FFF2-40B4-BE49-F238E27FC236}">
                  <a16:creationId xmlns:a16="http://schemas.microsoft.com/office/drawing/2014/main" id="{E3474B72-7126-F047-AA2B-56DFDD30D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5" y="3098"/>
              <a:ext cx="1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10</a:t>
              </a:r>
            </a:p>
          </p:txBody>
        </p:sp>
        <p:sp>
          <p:nvSpPr>
            <p:cNvPr id="8214" name="Line 23">
              <a:extLst>
                <a:ext uri="{FF2B5EF4-FFF2-40B4-BE49-F238E27FC236}">
                  <a16:creationId xmlns:a16="http://schemas.microsoft.com/office/drawing/2014/main" id="{7EA30129-AE79-C747-B02A-38BCBD5131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7" y="3052"/>
              <a:ext cx="1" cy="3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5" name="Line 24">
              <a:extLst>
                <a:ext uri="{FF2B5EF4-FFF2-40B4-BE49-F238E27FC236}">
                  <a16:creationId xmlns:a16="http://schemas.microsoft.com/office/drawing/2014/main" id="{FDC7BF02-4AD2-AF43-ACB8-109A76E6F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7" y="794"/>
              <a:ext cx="1" cy="26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6" name="Rectangle 25">
              <a:extLst>
                <a:ext uri="{FF2B5EF4-FFF2-40B4-BE49-F238E27FC236}">
                  <a16:creationId xmlns:a16="http://schemas.microsoft.com/office/drawing/2014/main" id="{D8EAAB51-725C-E546-B285-ED7CC6DAF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098"/>
              <a:ext cx="1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15</a:t>
              </a:r>
            </a:p>
          </p:txBody>
        </p:sp>
        <p:sp>
          <p:nvSpPr>
            <p:cNvPr id="8217" name="Line 26">
              <a:extLst>
                <a:ext uri="{FF2B5EF4-FFF2-40B4-BE49-F238E27FC236}">
                  <a16:creationId xmlns:a16="http://schemas.microsoft.com/office/drawing/2014/main" id="{9D909A01-E5EE-5E42-BA8F-33AD52C2F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3083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Line 27">
              <a:extLst>
                <a:ext uri="{FF2B5EF4-FFF2-40B4-BE49-F238E27FC236}">
                  <a16:creationId xmlns:a16="http://schemas.microsoft.com/office/drawing/2014/main" id="{9710440F-7295-1247-AF0A-DA6192702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3083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9" name="Rectangle 28">
              <a:extLst>
                <a:ext uri="{FF2B5EF4-FFF2-40B4-BE49-F238E27FC236}">
                  <a16:creationId xmlns:a16="http://schemas.microsoft.com/office/drawing/2014/main" id="{D43F6A1B-7AD9-2347-ABFD-8EF6DB3C0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9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0</a:t>
              </a:r>
            </a:p>
          </p:txBody>
        </p:sp>
        <p:sp>
          <p:nvSpPr>
            <p:cNvPr id="8220" name="Line 29">
              <a:extLst>
                <a:ext uri="{FF2B5EF4-FFF2-40B4-BE49-F238E27FC236}">
                  <a16:creationId xmlns:a16="http://schemas.microsoft.com/office/drawing/2014/main" id="{D55D1325-D7C1-8B4C-857D-BFB9E066C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2824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1" name="Line 30">
              <a:extLst>
                <a:ext uri="{FF2B5EF4-FFF2-40B4-BE49-F238E27FC236}">
                  <a16:creationId xmlns:a16="http://schemas.microsoft.com/office/drawing/2014/main" id="{0A3011B3-4CC2-0B45-8C4D-459CB570C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2824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2" name="Rectangle 31">
              <a:extLst>
                <a:ext uri="{FF2B5EF4-FFF2-40B4-BE49-F238E27FC236}">
                  <a16:creationId xmlns:a16="http://schemas.microsoft.com/office/drawing/2014/main" id="{8505EB5A-0FB7-C241-89E6-1268A8B65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712"/>
              <a:ext cx="22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0.2</a:t>
              </a:r>
            </a:p>
          </p:txBody>
        </p:sp>
        <p:sp>
          <p:nvSpPr>
            <p:cNvPr id="8223" name="Line 32">
              <a:extLst>
                <a:ext uri="{FF2B5EF4-FFF2-40B4-BE49-F238E27FC236}">
                  <a16:creationId xmlns:a16="http://schemas.microsoft.com/office/drawing/2014/main" id="{76FE088F-E239-024E-B415-68BBF859C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2571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4" name="Line 33">
              <a:extLst>
                <a:ext uri="{FF2B5EF4-FFF2-40B4-BE49-F238E27FC236}">
                  <a16:creationId xmlns:a16="http://schemas.microsoft.com/office/drawing/2014/main" id="{A3F175E7-9074-6C49-83A4-7EF6EDE35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2571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5" name="Line 35">
              <a:extLst>
                <a:ext uri="{FF2B5EF4-FFF2-40B4-BE49-F238E27FC236}">
                  <a16:creationId xmlns:a16="http://schemas.microsoft.com/office/drawing/2014/main" id="{4EBEF71F-5E0E-6F4F-95D4-2E34291F5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2318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6" name="Line 36">
              <a:extLst>
                <a:ext uri="{FF2B5EF4-FFF2-40B4-BE49-F238E27FC236}">
                  <a16:creationId xmlns:a16="http://schemas.microsoft.com/office/drawing/2014/main" id="{3776EE82-F9D8-4042-941D-6DD147EC2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2318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7" name="Line 38">
              <a:extLst>
                <a:ext uri="{FF2B5EF4-FFF2-40B4-BE49-F238E27FC236}">
                  <a16:creationId xmlns:a16="http://schemas.microsoft.com/office/drawing/2014/main" id="{391C26F1-0C4B-314E-933D-753C686AD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2065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8" name="Line 39">
              <a:extLst>
                <a:ext uri="{FF2B5EF4-FFF2-40B4-BE49-F238E27FC236}">
                  <a16:creationId xmlns:a16="http://schemas.microsoft.com/office/drawing/2014/main" id="{6AD833D2-BD9E-084F-93AD-3EA97FE39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2065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9" name="Line 41">
              <a:extLst>
                <a:ext uri="{FF2B5EF4-FFF2-40B4-BE49-F238E27FC236}">
                  <a16:creationId xmlns:a16="http://schemas.microsoft.com/office/drawing/2014/main" id="{868F793D-C208-B540-8559-BF40EFB7C3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806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0" name="Line 42">
              <a:extLst>
                <a:ext uri="{FF2B5EF4-FFF2-40B4-BE49-F238E27FC236}">
                  <a16:creationId xmlns:a16="http://schemas.microsoft.com/office/drawing/2014/main" id="{1C25F2C4-0FE8-3244-A0E3-D864F8E5F6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1806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1" name="Rectangle 43">
              <a:extLst>
                <a:ext uri="{FF2B5EF4-FFF2-40B4-BE49-F238E27FC236}">
                  <a16:creationId xmlns:a16="http://schemas.microsoft.com/office/drawing/2014/main" id="{610BD6DC-E630-A046-A0C1-E3FCE6BCD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" y="1775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1</a:t>
              </a:r>
            </a:p>
          </p:txBody>
        </p:sp>
        <p:sp>
          <p:nvSpPr>
            <p:cNvPr id="8232" name="Line 44">
              <a:extLst>
                <a:ext uri="{FF2B5EF4-FFF2-40B4-BE49-F238E27FC236}">
                  <a16:creationId xmlns:a16="http://schemas.microsoft.com/office/drawing/2014/main" id="{2CAAC8CF-7378-754E-9464-ADA35686F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553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3" name="Line 45">
              <a:extLst>
                <a:ext uri="{FF2B5EF4-FFF2-40B4-BE49-F238E27FC236}">
                  <a16:creationId xmlns:a16="http://schemas.microsoft.com/office/drawing/2014/main" id="{AE8C5F8D-109F-3D4C-883A-CBF3BB25E7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1553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4" name="Line 47">
              <a:extLst>
                <a:ext uri="{FF2B5EF4-FFF2-40B4-BE49-F238E27FC236}">
                  <a16:creationId xmlns:a16="http://schemas.microsoft.com/office/drawing/2014/main" id="{B865BE2E-E250-B043-B898-D052AE106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300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5" name="Line 48">
              <a:extLst>
                <a:ext uri="{FF2B5EF4-FFF2-40B4-BE49-F238E27FC236}">
                  <a16:creationId xmlns:a16="http://schemas.microsoft.com/office/drawing/2014/main" id="{DD72E66A-A803-8248-9836-3D1FE071F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1300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6" name="Line 50">
              <a:extLst>
                <a:ext uri="{FF2B5EF4-FFF2-40B4-BE49-F238E27FC236}">
                  <a16:creationId xmlns:a16="http://schemas.microsoft.com/office/drawing/2014/main" id="{87355B0E-8F00-E748-A9E3-15A5C15EE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047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7" name="Line 51">
              <a:extLst>
                <a:ext uri="{FF2B5EF4-FFF2-40B4-BE49-F238E27FC236}">
                  <a16:creationId xmlns:a16="http://schemas.microsoft.com/office/drawing/2014/main" id="{ACB77339-90E0-5F46-81BA-CD5B65BEC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1047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8" name="Line 53">
              <a:extLst>
                <a:ext uri="{FF2B5EF4-FFF2-40B4-BE49-F238E27FC236}">
                  <a16:creationId xmlns:a16="http://schemas.microsoft.com/office/drawing/2014/main" id="{29A6EE0F-7DF6-E649-96D7-E13C0D7D1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794"/>
              <a:ext cx="26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9" name="Line 54">
              <a:extLst>
                <a:ext uri="{FF2B5EF4-FFF2-40B4-BE49-F238E27FC236}">
                  <a16:creationId xmlns:a16="http://schemas.microsoft.com/office/drawing/2014/main" id="{51CEEA82-AE07-F24C-A7FF-970BE9086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6" y="794"/>
              <a:ext cx="31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0" name="Rectangle 55">
              <a:extLst>
                <a:ext uri="{FF2B5EF4-FFF2-40B4-BE49-F238E27FC236}">
                  <a16:creationId xmlns:a16="http://schemas.microsoft.com/office/drawing/2014/main" id="{27CF4330-C3D6-A546-B228-1524E986F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672"/>
              <a:ext cx="22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/>
                <a:t>1.8</a:t>
              </a:r>
            </a:p>
          </p:txBody>
        </p:sp>
        <p:sp>
          <p:nvSpPr>
            <p:cNvPr id="8241" name="Line 56">
              <a:extLst>
                <a:ext uri="{FF2B5EF4-FFF2-40B4-BE49-F238E27FC236}">
                  <a16:creationId xmlns:a16="http://schemas.microsoft.com/office/drawing/2014/main" id="{662EC10E-70A8-A04B-98D9-7F7D4D55A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794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2" name="Freeform 57">
              <a:extLst>
                <a:ext uri="{FF2B5EF4-FFF2-40B4-BE49-F238E27FC236}">
                  <a16:creationId xmlns:a16="http://schemas.microsoft.com/office/drawing/2014/main" id="{31542BAC-2C37-C249-8613-7D3C268F2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794"/>
              <a:ext cx="3003" cy="2289"/>
            </a:xfrm>
            <a:custGeom>
              <a:avLst/>
              <a:gdLst>
                <a:gd name="T0" fmla="*/ 0 w 579"/>
                <a:gd name="T1" fmla="*/ 11827 h 443"/>
                <a:gd name="T2" fmla="*/ 15575 w 579"/>
                <a:gd name="T3" fmla="*/ 11827 h 443"/>
                <a:gd name="T4" fmla="*/ 15575 w 579"/>
                <a:gd name="T5" fmla="*/ 0 h 4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9" h="443">
                  <a:moveTo>
                    <a:pt x="0" y="443"/>
                  </a:moveTo>
                  <a:lnTo>
                    <a:pt x="579" y="443"/>
                  </a:lnTo>
                  <a:lnTo>
                    <a:pt x="579" y="0"/>
                  </a:lnTo>
                </a:path>
              </a:pathLst>
            </a:custGeom>
            <a:noFill/>
            <a:ln w="0">
              <a:solidFill>
                <a:srgbClr val="6666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3" name="Line 58">
              <a:extLst>
                <a:ext uri="{FF2B5EF4-FFF2-40B4-BE49-F238E27FC236}">
                  <a16:creationId xmlns:a16="http://schemas.microsoft.com/office/drawing/2014/main" id="{1F32B04E-B9CC-A441-8D01-93C6ED28C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4" y="794"/>
              <a:ext cx="1" cy="2289"/>
            </a:xfrm>
            <a:prstGeom prst="line">
              <a:avLst/>
            </a:prstGeom>
            <a:noFill/>
            <a:ln w="0">
              <a:solidFill>
                <a:srgbClr val="66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4" name="Line 59">
              <a:extLst>
                <a:ext uri="{FF2B5EF4-FFF2-40B4-BE49-F238E27FC236}">
                  <a16:creationId xmlns:a16="http://schemas.microsoft.com/office/drawing/2014/main" id="{67E7BD46-084C-4F4F-BD69-4AC1C9C75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806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5" name="Freeform 60">
              <a:extLst>
                <a:ext uri="{FF2B5EF4-FFF2-40B4-BE49-F238E27FC236}">
                  <a16:creationId xmlns:a16="http://schemas.microsoft.com/office/drawing/2014/main" id="{89FA3F4A-2104-5045-A085-9B45F6F4D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882"/>
              <a:ext cx="3003" cy="2201"/>
            </a:xfrm>
            <a:custGeom>
              <a:avLst/>
              <a:gdLst>
                <a:gd name="T0" fmla="*/ 26 w 3003"/>
                <a:gd name="T1" fmla="*/ 2185 h 2201"/>
                <a:gd name="T2" fmla="*/ 88 w 3003"/>
                <a:gd name="T3" fmla="*/ 2077 h 2201"/>
                <a:gd name="T4" fmla="*/ 145 w 3003"/>
                <a:gd name="T5" fmla="*/ 1875 h 2201"/>
                <a:gd name="T6" fmla="*/ 207 w 3003"/>
                <a:gd name="T7" fmla="*/ 1601 h 2201"/>
                <a:gd name="T8" fmla="*/ 270 w 3003"/>
                <a:gd name="T9" fmla="*/ 1286 h 2201"/>
                <a:gd name="T10" fmla="*/ 327 w 3003"/>
                <a:gd name="T11" fmla="*/ 961 h 2201"/>
                <a:gd name="T12" fmla="*/ 389 w 3003"/>
                <a:gd name="T13" fmla="*/ 645 h 2201"/>
                <a:gd name="T14" fmla="*/ 446 w 3003"/>
                <a:gd name="T15" fmla="*/ 377 h 2201"/>
                <a:gd name="T16" fmla="*/ 508 w 3003"/>
                <a:gd name="T17" fmla="*/ 170 h 2201"/>
                <a:gd name="T18" fmla="*/ 570 w 3003"/>
                <a:gd name="T19" fmla="*/ 46 h 2201"/>
                <a:gd name="T20" fmla="*/ 627 w 3003"/>
                <a:gd name="T21" fmla="*/ 0 h 2201"/>
                <a:gd name="T22" fmla="*/ 690 w 3003"/>
                <a:gd name="T23" fmla="*/ 36 h 2201"/>
                <a:gd name="T24" fmla="*/ 747 w 3003"/>
                <a:gd name="T25" fmla="*/ 149 h 2201"/>
                <a:gd name="T26" fmla="*/ 809 w 3003"/>
                <a:gd name="T27" fmla="*/ 325 h 2201"/>
                <a:gd name="T28" fmla="*/ 866 w 3003"/>
                <a:gd name="T29" fmla="*/ 542 h 2201"/>
                <a:gd name="T30" fmla="*/ 928 w 3003"/>
                <a:gd name="T31" fmla="*/ 780 h 2201"/>
                <a:gd name="T32" fmla="*/ 991 w 3003"/>
                <a:gd name="T33" fmla="*/ 1012 h 2201"/>
                <a:gd name="T34" fmla="*/ 1048 w 3003"/>
                <a:gd name="T35" fmla="*/ 1229 h 2201"/>
                <a:gd name="T36" fmla="*/ 1110 w 3003"/>
                <a:gd name="T37" fmla="*/ 1405 h 2201"/>
                <a:gd name="T38" fmla="*/ 1167 w 3003"/>
                <a:gd name="T39" fmla="*/ 1529 h 2201"/>
                <a:gd name="T40" fmla="*/ 1229 w 3003"/>
                <a:gd name="T41" fmla="*/ 1591 h 2201"/>
                <a:gd name="T42" fmla="*/ 1286 w 3003"/>
                <a:gd name="T43" fmla="*/ 1596 h 2201"/>
                <a:gd name="T44" fmla="*/ 1349 w 3003"/>
                <a:gd name="T45" fmla="*/ 1539 h 2201"/>
                <a:gd name="T46" fmla="*/ 1411 w 3003"/>
                <a:gd name="T47" fmla="*/ 1436 h 2201"/>
                <a:gd name="T48" fmla="*/ 1468 w 3003"/>
                <a:gd name="T49" fmla="*/ 1291 h 2201"/>
                <a:gd name="T50" fmla="*/ 1530 w 3003"/>
                <a:gd name="T51" fmla="*/ 1126 h 2201"/>
                <a:gd name="T52" fmla="*/ 1587 w 3003"/>
                <a:gd name="T53" fmla="*/ 950 h 2201"/>
                <a:gd name="T54" fmla="*/ 1649 w 3003"/>
                <a:gd name="T55" fmla="*/ 785 h 2201"/>
                <a:gd name="T56" fmla="*/ 1712 w 3003"/>
                <a:gd name="T57" fmla="*/ 640 h 2201"/>
                <a:gd name="T58" fmla="*/ 1769 w 3003"/>
                <a:gd name="T59" fmla="*/ 532 h 2201"/>
                <a:gd name="T60" fmla="*/ 1831 w 3003"/>
                <a:gd name="T61" fmla="*/ 459 h 2201"/>
                <a:gd name="T62" fmla="*/ 1888 w 3003"/>
                <a:gd name="T63" fmla="*/ 434 h 2201"/>
                <a:gd name="T64" fmla="*/ 1950 w 3003"/>
                <a:gd name="T65" fmla="*/ 454 h 2201"/>
                <a:gd name="T66" fmla="*/ 2007 w 3003"/>
                <a:gd name="T67" fmla="*/ 511 h 2201"/>
                <a:gd name="T68" fmla="*/ 2070 w 3003"/>
                <a:gd name="T69" fmla="*/ 604 h 2201"/>
                <a:gd name="T70" fmla="*/ 2132 w 3003"/>
                <a:gd name="T71" fmla="*/ 718 h 2201"/>
                <a:gd name="T72" fmla="*/ 2189 w 3003"/>
                <a:gd name="T73" fmla="*/ 842 h 2201"/>
                <a:gd name="T74" fmla="*/ 2251 w 3003"/>
                <a:gd name="T75" fmla="*/ 966 h 2201"/>
                <a:gd name="T76" fmla="*/ 2308 w 3003"/>
                <a:gd name="T77" fmla="*/ 1079 h 2201"/>
                <a:gd name="T78" fmla="*/ 2370 w 3003"/>
                <a:gd name="T79" fmla="*/ 1178 h 2201"/>
                <a:gd name="T80" fmla="*/ 2428 w 3003"/>
                <a:gd name="T81" fmla="*/ 1245 h 2201"/>
                <a:gd name="T82" fmla="*/ 2490 w 3003"/>
                <a:gd name="T83" fmla="*/ 1281 h 2201"/>
                <a:gd name="T84" fmla="*/ 2552 w 3003"/>
                <a:gd name="T85" fmla="*/ 1281 h 2201"/>
                <a:gd name="T86" fmla="*/ 2609 w 3003"/>
                <a:gd name="T87" fmla="*/ 1255 h 2201"/>
                <a:gd name="T88" fmla="*/ 2671 w 3003"/>
                <a:gd name="T89" fmla="*/ 1198 h 2201"/>
                <a:gd name="T90" fmla="*/ 2728 w 3003"/>
                <a:gd name="T91" fmla="*/ 1126 h 2201"/>
                <a:gd name="T92" fmla="*/ 2791 w 3003"/>
                <a:gd name="T93" fmla="*/ 1038 h 2201"/>
                <a:gd name="T94" fmla="*/ 2853 w 3003"/>
                <a:gd name="T95" fmla="*/ 945 h 2201"/>
                <a:gd name="T96" fmla="*/ 2910 w 3003"/>
                <a:gd name="T97" fmla="*/ 857 h 2201"/>
                <a:gd name="T98" fmla="*/ 2972 w 3003"/>
                <a:gd name="T99" fmla="*/ 780 h 22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003" h="2201">
                  <a:moveTo>
                    <a:pt x="0" y="2201"/>
                  </a:moveTo>
                  <a:lnTo>
                    <a:pt x="26" y="2185"/>
                  </a:lnTo>
                  <a:lnTo>
                    <a:pt x="57" y="2144"/>
                  </a:lnTo>
                  <a:lnTo>
                    <a:pt x="88" y="2077"/>
                  </a:lnTo>
                  <a:lnTo>
                    <a:pt x="119" y="1984"/>
                  </a:lnTo>
                  <a:lnTo>
                    <a:pt x="145" y="1875"/>
                  </a:lnTo>
                  <a:lnTo>
                    <a:pt x="176" y="1746"/>
                  </a:lnTo>
                  <a:lnTo>
                    <a:pt x="207" y="1601"/>
                  </a:lnTo>
                  <a:lnTo>
                    <a:pt x="238" y="1446"/>
                  </a:lnTo>
                  <a:lnTo>
                    <a:pt x="270" y="1286"/>
                  </a:lnTo>
                  <a:lnTo>
                    <a:pt x="295" y="1121"/>
                  </a:lnTo>
                  <a:lnTo>
                    <a:pt x="327" y="961"/>
                  </a:lnTo>
                  <a:lnTo>
                    <a:pt x="358" y="800"/>
                  </a:lnTo>
                  <a:lnTo>
                    <a:pt x="389" y="645"/>
                  </a:lnTo>
                  <a:lnTo>
                    <a:pt x="420" y="506"/>
                  </a:lnTo>
                  <a:lnTo>
                    <a:pt x="446" y="377"/>
                  </a:lnTo>
                  <a:lnTo>
                    <a:pt x="477" y="268"/>
                  </a:lnTo>
                  <a:lnTo>
                    <a:pt x="508" y="170"/>
                  </a:lnTo>
                  <a:lnTo>
                    <a:pt x="539" y="98"/>
                  </a:lnTo>
                  <a:lnTo>
                    <a:pt x="570" y="46"/>
                  </a:lnTo>
                  <a:lnTo>
                    <a:pt x="596" y="10"/>
                  </a:lnTo>
                  <a:lnTo>
                    <a:pt x="627" y="0"/>
                  </a:lnTo>
                  <a:lnTo>
                    <a:pt x="659" y="10"/>
                  </a:lnTo>
                  <a:lnTo>
                    <a:pt x="690" y="36"/>
                  </a:lnTo>
                  <a:lnTo>
                    <a:pt x="716" y="87"/>
                  </a:lnTo>
                  <a:lnTo>
                    <a:pt x="747" y="149"/>
                  </a:lnTo>
                  <a:lnTo>
                    <a:pt x="778" y="232"/>
                  </a:lnTo>
                  <a:lnTo>
                    <a:pt x="809" y="325"/>
                  </a:lnTo>
                  <a:lnTo>
                    <a:pt x="840" y="428"/>
                  </a:lnTo>
                  <a:lnTo>
                    <a:pt x="866" y="542"/>
                  </a:lnTo>
                  <a:lnTo>
                    <a:pt x="897" y="661"/>
                  </a:lnTo>
                  <a:lnTo>
                    <a:pt x="928" y="780"/>
                  </a:lnTo>
                  <a:lnTo>
                    <a:pt x="959" y="899"/>
                  </a:lnTo>
                  <a:lnTo>
                    <a:pt x="991" y="1012"/>
                  </a:lnTo>
                  <a:lnTo>
                    <a:pt x="1017" y="1126"/>
                  </a:lnTo>
                  <a:lnTo>
                    <a:pt x="1048" y="1229"/>
                  </a:lnTo>
                  <a:lnTo>
                    <a:pt x="1079" y="1322"/>
                  </a:lnTo>
                  <a:lnTo>
                    <a:pt x="1110" y="1405"/>
                  </a:lnTo>
                  <a:lnTo>
                    <a:pt x="1141" y="1472"/>
                  </a:lnTo>
                  <a:lnTo>
                    <a:pt x="1167" y="1529"/>
                  </a:lnTo>
                  <a:lnTo>
                    <a:pt x="1198" y="1570"/>
                  </a:lnTo>
                  <a:lnTo>
                    <a:pt x="1229" y="1591"/>
                  </a:lnTo>
                  <a:lnTo>
                    <a:pt x="1260" y="1601"/>
                  </a:lnTo>
                  <a:lnTo>
                    <a:pt x="1286" y="1596"/>
                  </a:lnTo>
                  <a:lnTo>
                    <a:pt x="1317" y="1575"/>
                  </a:lnTo>
                  <a:lnTo>
                    <a:pt x="1349" y="1539"/>
                  </a:lnTo>
                  <a:lnTo>
                    <a:pt x="1380" y="1493"/>
                  </a:lnTo>
                  <a:lnTo>
                    <a:pt x="1411" y="1436"/>
                  </a:lnTo>
                  <a:lnTo>
                    <a:pt x="1437" y="1369"/>
                  </a:lnTo>
                  <a:lnTo>
                    <a:pt x="1468" y="1291"/>
                  </a:lnTo>
                  <a:lnTo>
                    <a:pt x="1499" y="1214"/>
                  </a:lnTo>
                  <a:lnTo>
                    <a:pt x="1530" y="1126"/>
                  </a:lnTo>
                  <a:lnTo>
                    <a:pt x="1561" y="1038"/>
                  </a:lnTo>
                  <a:lnTo>
                    <a:pt x="1587" y="950"/>
                  </a:lnTo>
                  <a:lnTo>
                    <a:pt x="1618" y="868"/>
                  </a:lnTo>
                  <a:lnTo>
                    <a:pt x="1649" y="785"/>
                  </a:lnTo>
                  <a:lnTo>
                    <a:pt x="1681" y="707"/>
                  </a:lnTo>
                  <a:lnTo>
                    <a:pt x="1712" y="640"/>
                  </a:lnTo>
                  <a:lnTo>
                    <a:pt x="1738" y="578"/>
                  </a:lnTo>
                  <a:lnTo>
                    <a:pt x="1769" y="532"/>
                  </a:lnTo>
                  <a:lnTo>
                    <a:pt x="1800" y="490"/>
                  </a:lnTo>
                  <a:lnTo>
                    <a:pt x="1831" y="459"/>
                  </a:lnTo>
                  <a:lnTo>
                    <a:pt x="1857" y="439"/>
                  </a:lnTo>
                  <a:lnTo>
                    <a:pt x="1888" y="434"/>
                  </a:lnTo>
                  <a:lnTo>
                    <a:pt x="1919" y="439"/>
                  </a:lnTo>
                  <a:lnTo>
                    <a:pt x="1950" y="454"/>
                  </a:lnTo>
                  <a:lnTo>
                    <a:pt x="1981" y="475"/>
                  </a:lnTo>
                  <a:lnTo>
                    <a:pt x="2007" y="511"/>
                  </a:lnTo>
                  <a:lnTo>
                    <a:pt x="2038" y="552"/>
                  </a:lnTo>
                  <a:lnTo>
                    <a:pt x="2070" y="604"/>
                  </a:lnTo>
                  <a:lnTo>
                    <a:pt x="2101" y="656"/>
                  </a:lnTo>
                  <a:lnTo>
                    <a:pt x="2132" y="718"/>
                  </a:lnTo>
                  <a:lnTo>
                    <a:pt x="2158" y="780"/>
                  </a:lnTo>
                  <a:lnTo>
                    <a:pt x="2189" y="842"/>
                  </a:lnTo>
                  <a:lnTo>
                    <a:pt x="2220" y="904"/>
                  </a:lnTo>
                  <a:lnTo>
                    <a:pt x="2251" y="966"/>
                  </a:lnTo>
                  <a:lnTo>
                    <a:pt x="2282" y="1028"/>
                  </a:lnTo>
                  <a:lnTo>
                    <a:pt x="2308" y="1079"/>
                  </a:lnTo>
                  <a:lnTo>
                    <a:pt x="2339" y="1131"/>
                  </a:lnTo>
                  <a:lnTo>
                    <a:pt x="2370" y="1178"/>
                  </a:lnTo>
                  <a:lnTo>
                    <a:pt x="2402" y="1214"/>
                  </a:lnTo>
                  <a:lnTo>
                    <a:pt x="2428" y="1245"/>
                  </a:lnTo>
                  <a:lnTo>
                    <a:pt x="2459" y="1265"/>
                  </a:lnTo>
                  <a:lnTo>
                    <a:pt x="2490" y="1281"/>
                  </a:lnTo>
                  <a:lnTo>
                    <a:pt x="2521" y="1286"/>
                  </a:lnTo>
                  <a:lnTo>
                    <a:pt x="2552" y="1281"/>
                  </a:lnTo>
                  <a:lnTo>
                    <a:pt x="2578" y="1276"/>
                  </a:lnTo>
                  <a:lnTo>
                    <a:pt x="2609" y="1255"/>
                  </a:lnTo>
                  <a:lnTo>
                    <a:pt x="2640" y="1229"/>
                  </a:lnTo>
                  <a:lnTo>
                    <a:pt x="2671" y="1198"/>
                  </a:lnTo>
                  <a:lnTo>
                    <a:pt x="2702" y="1167"/>
                  </a:lnTo>
                  <a:lnTo>
                    <a:pt x="2728" y="1126"/>
                  </a:lnTo>
                  <a:lnTo>
                    <a:pt x="2760" y="1085"/>
                  </a:lnTo>
                  <a:lnTo>
                    <a:pt x="2791" y="1038"/>
                  </a:lnTo>
                  <a:lnTo>
                    <a:pt x="2822" y="992"/>
                  </a:lnTo>
                  <a:lnTo>
                    <a:pt x="2853" y="945"/>
                  </a:lnTo>
                  <a:lnTo>
                    <a:pt x="2879" y="899"/>
                  </a:lnTo>
                  <a:lnTo>
                    <a:pt x="2910" y="857"/>
                  </a:lnTo>
                  <a:lnTo>
                    <a:pt x="2941" y="816"/>
                  </a:lnTo>
                  <a:lnTo>
                    <a:pt x="2972" y="780"/>
                  </a:lnTo>
                  <a:lnTo>
                    <a:pt x="3003" y="74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6" name="Line 61">
              <a:extLst>
                <a:ext uri="{FF2B5EF4-FFF2-40B4-BE49-F238E27FC236}">
                  <a16:creationId xmlns:a16="http://schemas.microsoft.com/office/drawing/2014/main" id="{3BF4451E-9967-CE42-92BF-C8D612FB8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806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7" name="Freeform 62">
              <a:extLst>
                <a:ext uri="{FF2B5EF4-FFF2-40B4-BE49-F238E27FC236}">
                  <a16:creationId xmlns:a16="http://schemas.microsoft.com/office/drawing/2014/main" id="{EA9E9A6F-6728-3549-B5E8-0DF88CBE0F2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336"/>
              <a:ext cx="3003" cy="1747"/>
            </a:xfrm>
            <a:custGeom>
              <a:avLst/>
              <a:gdLst>
                <a:gd name="T0" fmla="*/ 26 w 3003"/>
                <a:gd name="T1" fmla="*/ 1731 h 1747"/>
                <a:gd name="T2" fmla="*/ 88 w 3003"/>
                <a:gd name="T3" fmla="*/ 1628 h 1747"/>
                <a:gd name="T4" fmla="*/ 145 w 3003"/>
                <a:gd name="T5" fmla="*/ 1447 h 1747"/>
                <a:gd name="T6" fmla="*/ 207 w 3003"/>
                <a:gd name="T7" fmla="*/ 1220 h 1747"/>
                <a:gd name="T8" fmla="*/ 270 w 3003"/>
                <a:gd name="T9" fmla="*/ 966 h 1747"/>
                <a:gd name="T10" fmla="*/ 327 w 3003"/>
                <a:gd name="T11" fmla="*/ 713 h 1747"/>
                <a:gd name="T12" fmla="*/ 389 w 3003"/>
                <a:gd name="T13" fmla="*/ 486 h 1747"/>
                <a:gd name="T14" fmla="*/ 446 w 3003"/>
                <a:gd name="T15" fmla="*/ 290 h 1747"/>
                <a:gd name="T16" fmla="*/ 508 w 3003"/>
                <a:gd name="T17" fmla="*/ 145 h 1747"/>
                <a:gd name="T18" fmla="*/ 570 w 3003"/>
                <a:gd name="T19" fmla="*/ 47 h 1747"/>
                <a:gd name="T20" fmla="*/ 627 w 3003"/>
                <a:gd name="T21" fmla="*/ 5 h 1747"/>
                <a:gd name="T22" fmla="*/ 690 w 3003"/>
                <a:gd name="T23" fmla="*/ 5 h 1747"/>
                <a:gd name="T24" fmla="*/ 747 w 3003"/>
                <a:gd name="T25" fmla="*/ 42 h 1747"/>
                <a:gd name="T26" fmla="*/ 809 w 3003"/>
                <a:gd name="T27" fmla="*/ 109 h 1747"/>
                <a:gd name="T28" fmla="*/ 866 w 3003"/>
                <a:gd name="T29" fmla="*/ 197 h 1747"/>
                <a:gd name="T30" fmla="*/ 928 w 3003"/>
                <a:gd name="T31" fmla="*/ 290 h 1747"/>
                <a:gd name="T32" fmla="*/ 991 w 3003"/>
                <a:gd name="T33" fmla="*/ 383 h 1747"/>
                <a:gd name="T34" fmla="*/ 1048 w 3003"/>
                <a:gd name="T35" fmla="*/ 470 h 1747"/>
                <a:gd name="T36" fmla="*/ 1110 w 3003"/>
                <a:gd name="T37" fmla="*/ 543 h 1747"/>
                <a:gd name="T38" fmla="*/ 1167 w 3003"/>
                <a:gd name="T39" fmla="*/ 594 h 1747"/>
                <a:gd name="T40" fmla="*/ 1229 w 3003"/>
                <a:gd name="T41" fmla="*/ 631 h 1747"/>
                <a:gd name="T42" fmla="*/ 1286 w 3003"/>
                <a:gd name="T43" fmla="*/ 646 h 1747"/>
                <a:gd name="T44" fmla="*/ 1349 w 3003"/>
                <a:gd name="T45" fmla="*/ 646 h 1747"/>
                <a:gd name="T46" fmla="*/ 1411 w 3003"/>
                <a:gd name="T47" fmla="*/ 631 h 1747"/>
                <a:gd name="T48" fmla="*/ 1468 w 3003"/>
                <a:gd name="T49" fmla="*/ 605 h 1747"/>
                <a:gd name="T50" fmla="*/ 1530 w 3003"/>
                <a:gd name="T51" fmla="*/ 574 h 1747"/>
                <a:gd name="T52" fmla="*/ 1587 w 3003"/>
                <a:gd name="T53" fmla="*/ 538 h 1747"/>
                <a:gd name="T54" fmla="*/ 1649 w 3003"/>
                <a:gd name="T55" fmla="*/ 507 h 1747"/>
                <a:gd name="T56" fmla="*/ 1712 w 3003"/>
                <a:gd name="T57" fmla="*/ 470 h 1747"/>
                <a:gd name="T58" fmla="*/ 1769 w 3003"/>
                <a:gd name="T59" fmla="*/ 445 h 1747"/>
                <a:gd name="T60" fmla="*/ 1831 w 3003"/>
                <a:gd name="T61" fmla="*/ 424 h 1747"/>
                <a:gd name="T62" fmla="*/ 1888 w 3003"/>
                <a:gd name="T63" fmla="*/ 414 h 1747"/>
                <a:gd name="T64" fmla="*/ 1950 w 3003"/>
                <a:gd name="T65" fmla="*/ 408 h 1747"/>
                <a:gd name="T66" fmla="*/ 2007 w 3003"/>
                <a:gd name="T67" fmla="*/ 408 h 1747"/>
                <a:gd name="T68" fmla="*/ 2070 w 3003"/>
                <a:gd name="T69" fmla="*/ 414 h 1747"/>
                <a:gd name="T70" fmla="*/ 2132 w 3003"/>
                <a:gd name="T71" fmla="*/ 424 h 1747"/>
                <a:gd name="T72" fmla="*/ 2189 w 3003"/>
                <a:gd name="T73" fmla="*/ 434 h 1747"/>
                <a:gd name="T74" fmla="*/ 2251 w 3003"/>
                <a:gd name="T75" fmla="*/ 450 h 1747"/>
                <a:gd name="T76" fmla="*/ 2308 w 3003"/>
                <a:gd name="T77" fmla="*/ 460 h 1747"/>
                <a:gd name="T78" fmla="*/ 2370 w 3003"/>
                <a:gd name="T79" fmla="*/ 470 h 1747"/>
                <a:gd name="T80" fmla="*/ 2428 w 3003"/>
                <a:gd name="T81" fmla="*/ 481 h 1747"/>
                <a:gd name="T82" fmla="*/ 2490 w 3003"/>
                <a:gd name="T83" fmla="*/ 491 h 1747"/>
                <a:gd name="T84" fmla="*/ 2552 w 3003"/>
                <a:gd name="T85" fmla="*/ 496 h 1747"/>
                <a:gd name="T86" fmla="*/ 2609 w 3003"/>
                <a:gd name="T87" fmla="*/ 496 h 1747"/>
                <a:gd name="T88" fmla="*/ 2671 w 3003"/>
                <a:gd name="T89" fmla="*/ 496 h 1747"/>
                <a:gd name="T90" fmla="*/ 2728 w 3003"/>
                <a:gd name="T91" fmla="*/ 496 h 1747"/>
                <a:gd name="T92" fmla="*/ 2791 w 3003"/>
                <a:gd name="T93" fmla="*/ 491 h 1747"/>
                <a:gd name="T94" fmla="*/ 2853 w 3003"/>
                <a:gd name="T95" fmla="*/ 486 h 1747"/>
                <a:gd name="T96" fmla="*/ 2910 w 3003"/>
                <a:gd name="T97" fmla="*/ 481 h 1747"/>
                <a:gd name="T98" fmla="*/ 2972 w 3003"/>
                <a:gd name="T99" fmla="*/ 476 h 174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003" h="1747">
                  <a:moveTo>
                    <a:pt x="0" y="1747"/>
                  </a:moveTo>
                  <a:lnTo>
                    <a:pt x="26" y="1731"/>
                  </a:lnTo>
                  <a:lnTo>
                    <a:pt x="57" y="1690"/>
                  </a:lnTo>
                  <a:lnTo>
                    <a:pt x="88" y="1628"/>
                  </a:lnTo>
                  <a:lnTo>
                    <a:pt x="119" y="1545"/>
                  </a:lnTo>
                  <a:lnTo>
                    <a:pt x="145" y="1447"/>
                  </a:lnTo>
                  <a:lnTo>
                    <a:pt x="176" y="1338"/>
                  </a:lnTo>
                  <a:lnTo>
                    <a:pt x="207" y="1220"/>
                  </a:lnTo>
                  <a:lnTo>
                    <a:pt x="238" y="1096"/>
                  </a:lnTo>
                  <a:lnTo>
                    <a:pt x="270" y="966"/>
                  </a:lnTo>
                  <a:lnTo>
                    <a:pt x="295" y="837"/>
                  </a:lnTo>
                  <a:lnTo>
                    <a:pt x="327" y="713"/>
                  </a:lnTo>
                  <a:lnTo>
                    <a:pt x="358" y="594"/>
                  </a:lnTo>
                  <a:lnTo>
                    <a:pt x="389" y="486"/>
                  </a:lnTo>
                  <a:lnTo>
                    <a:pt x="420" y="383"/>
                  </a:lnTo>
                  <a:lnTo>
                    <a:pt x="446" y="290"/>
                  </a:lnTo>
                  <a:lnTo>
                    <a:pt x="477" y="212"/>
                  </a:lnTo>
                  <a:lnTo>
                    <a:pt x="508" y="145"/>
                  </a:lnTo>
                  <a:lnTo>
                    <a:pt x="539" y="88"/>
                  </a:lnTo>
                  <a:lnTo>
                    <a:pt x="570" y="47"/>
                  </a:lnTo>
                  <a:lnTo>
                    <a:pt x="596" y="21"/>
                  </a:lnTo>
                  <a:lnTo>
                    <a:pt x="627" y="5"/>
                  </a:lnTo>
                  <a:lnTo>
                    <a:pt x="659" y="0"/>
                  </a:lnTo>
                  <a:lnTo>
                    <a:pt x="690" y="5"/>
                  </a:lnTo>
                  <a:lnTo>
                    <a:pt x="716" y="21"/>
                  </a:lnTo>
                  <a:lnTo>
                    <a:pt x="747" y="42"/>
                  </a:lnTo>
                  <a:lnTo>
                    <a:pt x="778" y="73"/>
                  </a:lnTo>
                  <a:lnTo>
                    <a:pt x="809" y="109"/>
                  </a:lnTo>
                  <a:lnTo>
                    <a:pt x="840" y="150"/>
                  </a:lnTo>
                  <a:lnTo>
                    <a:pt x="866" y="197"/>
                  </a:lnTo>
                  <a:lnTo>
                    <a:pt x="897" y="243"/>
                  </a:lnTo>
                  <a:lnTo>
                    <a:pt x="928" y="290"/>
                  </a:lnTo>
                  <a:lnTo>
                    <a:pt x="959" y="336"/>
                  </a:lnTo>
                  <a:lnTo>
                    <a:pt x="991" y="383"/>
                  </a:lnTo>
                  <a:lnTo>
                    <a:pt x="1017" y="429"/>
                  </a:lnTo>
                  <a:lnTo>
                    <a:pt x="1048" y="470"/>
                  </a:lnTo>
                  <a:lnTo>
                    <a:pt x="1079" y="507"/>
                  </a:lnTo>
                  <a:lnTo>
                    <a:pt x="1110" y="543"/>
                  </a:lnTo>
                  <a:lnTo>
                    <a:pt x="1141" y="569"/>
                  </a:lnTo>
                  <a:lnTo>
                    <a:pt x="1167" y="594"/>
                  </a:lnTo>
                  <a:lnTo>
                    <a:pt x="1198" y="615"/>
                  </a:lnTo>
                  <a:lnTo>
                    <a:pt x="1229" y="631"/>
                  </a:lnTo>
                  <a:lnTo>
                    <a:pt x="1260" y="641"/>
                  </a:lnTo>
                  <a:lnTo>
                    <a:pt x="1286" y="646"/>
                  </a:lnTo>
                  <a:lnTo>
                    <a:pt x="1317" y="651"/>
                  </a:lnTo>
                  <a:lnTo>
                    <a:pt x="1349" y="646"/>
                  </a:lnTo>
                  <a:lnTo>
                    <a:pt x="1380" y="641"/>
                  </a:lnTo>
                  <a:lnTo>
                    <a:pt x="1411" y="631"/>
                  </a:lnTo>
                  <a:lnTo>
                    <a:pt x="1437" y="620"/>
                  </a:lnTo>
                  <a:lnTo>
                    <a:pt x="1468" y="605"/>
                  </a:lnTo>
                  <a:lnTo>
                    <a:pt x="1499" y="589"/>
                  </a:lnTo>
                  <a:lnTo>
                    <a:pt x="1530" y="574"/>
                  </a:lnTo>
                  <a:lnTo>
                    <a:pt x="1561" y="558"/>
                  </a:lnTo>
                  <a:lnTo>
                    <a:pt x="1587" y="538"/>
                  </a:lnTo>
                  <a:lnTo>
                    <a:pt x="1618" y="522"/>
                  </a:lnTo>
                  <a:lnTo>
                    <a:pt x="1649" y="507"/>
                  </a:lnTo>
                  <a:lnTo>
                    <a:pt x="1681" y="486"/>
                  </a:lnTo>
                  <a:lnTo>
                    <a:pt x="1712" y="470"/>
                  </a:lnTo>
                  <a:lnTo>
                    <a:pt x="1738" y="460"/>
                  </a:lnTo>
                  <a:lnTo>
                    <a:pt x="1769" y="445"/>
                  </a:lnTo>
                  <a:lnTo>
                    <a:pt x="1800" y="434"/>
                  </a:lnTo>
                  <a:lnTo>
                    <a:pt x="1831" y="424"/>
                  </a:lnTo>
                  <a:lnTo>
                    <a:pt x="1857" y="419"/>
                  </a:lnTo>
                  <a:lnTo>
                    <a:pt x="1888" y="414"/>
                  </a:lnTo>
                  <a:lnTo>
                    <a:pt x="1919" y="408"/>
                  </a:lnTo>
                  <a:lnTo>
                    <a:pt x="1950" y="408"/>
                  </a:lnTo>
                  <a:lnTo>
                    <a:pt x="1981" y="408"/>
                  </a:lnTo>
                  <a:lnTo>
                    <a:pt x="2007" y="408"/>
                  </a:lnTo>
                  <a:lnTo>
                    <a:pt x="2038" y="408"/>
                  </a:lnTo>
                  <a:lnTo>
                    <a:pt x="2070" y="414"/>
                  </a:lnTo>
                  <a:lnTo>
                    <a:pt x="2101" y="419"/>
                  </a:lnTo>
                  <a:lnTo>
                    <a:pt x="2132" y="424"/>
                  </a:lnTo>
                  <a:lnTo>
                    <a:pt x="2158" y="429"/>
                  </a:lnTo>
                  <a:lnTo>
                    <a:pt x="2189" y="434"/>
                  </a:lnTo>
                  <a:lnTo>
                    <a:pt x="2220" y="439"/>
                  </a:lnTo>
                  <a:lnTo>
                    <a:pt x="2251" y="450"/>
                  </a:lnTo>
                  <a:lnTo>
                    <a:pt x="2282" y="455"/>
                  </a:lnTo>
                  <a:lnTo>
                    <a:pt x="2308" y="460"/>
                  </a:lnTo>
                  <a:lnTo>
                    <a:pt x="2339" y="465"/>
                  </a:lnTo>
                  <a:lnTo>
                    <a:pt x="2370" y="470"/>
                  </a:lnTo>
                  <a:lnTo>
                    <a:pt x="2402" y="476"/>
                  </a:lnTo>
                  <a:lnTo>
                    <a:pt x="2428" y="481"/>
                  </a:lnTo>
                  <a:lnTo>
                    <a:pt x="2459" y="486"/>
                  </a:lnTo>
                  <a:lnTo>
                    <a:pt x="2490" y="491"/>
                  </a:lnTo>
                  <a:lnTo>
                    <a:pt x="2521" y="491"/>
                  </a:lnTo>
                  <a:lnTo>
                    <a:pt x="2552" y="496"/>
                  </a:lnTo>
                  <a:lnTo>
                    <a:pt x="2578" y="496"/>
                  </a:lnTo>
                  <a:lnTo>
                    <a:pt x="2609" y="496"/>
                  </a:lnTo>
                  <a:lnTo>
                    <a:pt x="2640" y="496"/>
                  </a:lnTo>
                  <a:lnTo>
                    <a:pt x="2671" y="496"/>
                  </a:lnTo>
                  <a:lnTo>
                    <a:pt x="2702" y="496"/>
                  </a:lnTo>
                  <a:lnTo>
                    <a:pt x="2728" y="496"/>
                  </a:lnTo>
                  <a:lnTo>
                    <a:pt x="2760" y="491"/>
                  </a:lnTo>
                  <a:lnTo>
                    <a:pt x="2791" y="491"/>
                  </a:lnTo>
                  <a:lnTo>
                    <a:pt x="2822" y="491"/>
                  </a:lnTo>
                  <a:lnTo>
                    <a:pt x="2853" y="486"/>
                  </a:lnTo>
                  <a:lnTo>
                    <a:pt x="2879" y="486"/>
                  </a:lnTo>
                  <a:lnTo>
                    <a:pt x="2910" y="481"/>
                  </a:lnTo>
                  <a:lnTo>
                    <a:pt x="2941" y="481"/>
                  </a:lnTo>
                  <a:lnTo>
                    <a:pt x="2972" y="476"/>
                  </a:lnTo>
                  <a:lnTo>
                    <a:pt x="3003" y="476"/>
                  </a:lnTo>
                </a:path>
              </a:pathLst>
            </a:custGeom>
            <a:noFill/>
            <a:ln w="28575" cmpd="sng">
              <a:solidFill>
                <a:srgbClr val="00A5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8" name="Line 63">
              <a:extLst>
                <a:ext uri="{FF2B5EF4-FFF2-40B4-BE49-F238E27FC236}">
                  <a16:creationId xmlns:a16="http://schemas.microsoft.com/office/drawing/2014/main" id="{3B8E0D58-EF79-AE44-A72C-94118F635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806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49" name="Freeform 64">
              <a:extLst>
                <a:ext uri="{FF2B5EF4-FFF2-40B4-BE49-F238E27FC236}">
                  <a16:creationId xmlns:a16="http://schemas.microsoft.com/office/drawing/2014/main" id="{3D7FF5E1-D9B8-644E-9BF4-96EA7BA18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600"/>
              <a:ext cx="3003" cy="1483"/>
            </a:xfrm>
            <a:custGeom>
              <a:avLst/>
              <a:gdLst>
                <a:gd name="T0" fmla="*/ 26 w 3003"/>
                <a:gd name="T1" fmla="*/ 1467 h 1483"/>
                <a:gd name="T2" fmla="*/ 88 w 3003"/>
                <a:gd name="T3" fmla="*/ 1369 h 1483"/>
                <a:gd name="T4" fmla="*/ 145 w 3003"/>
                <a:gd name="T5" fmla="*/ 1209 h 1483"/>
                <a:gd name="T6" fmla="*/ 207 w 3003"/>
                <a:gd name="T7" fmla="*/ 1012 h 1483"/>
                <a:gd name="T8" fmla="*/ 270 w 3003"/>
                <a:gd name="T9" fmla="*/ 806 h 1483"/>
                <a:gd name="T10" fmla="*/ 327 w 3003"/>
                <a:gd name="T11" fmla="*/ 604 h 1483"/>
                <a:gd name="T12" fmla="*/ 389 w 3003"/>
                <a:gd name="T13" fmla="*/ 429 h 1483"/>
                <a:gd name="T14" fmla="*/ 446 w 3003"/>
                <a:gd name="T15" fmla="*/ 279 h 1483"/>
                <a:gd name="T16" fmla="*/ 508 w 3003"/>
                <a:gd name="T17" fmla="*/ 160 h 1483"/>
                <a:gd name="T18" fmla="*/ 570 w 3003"/>
                <a:gd name="T19" fmla="*/ 77 h 1483"/>
                <a:gd name="T20" fmla="*/ 627 w 3003"/>
                <a:gd name="T21" fmla="*/ 31 h 1483"/>
                <a:gd name="T22" fmla="*/ 690 w 3003"/>
                <a:gd name="T23" fmla="*/ 5 h 1483"/>
                <a:gd name="T24" fmla="*/ 747 w 3003"/>
                <a:gd name="T25" fmla="*/ 5 h 1483"/>
                <a:gd name="T26" fmla="*/ 809 w 3003"/>
                <a:gd name="T27" fmla="*/ 15 h 1483"/>
                <a:gd name="T28" fmla="*/ 866 w 3003"/>
                <a:gd name="T29" fmla="*/ 41 h 1483"/>
                <a:gd name="T30" fmla="*/ 928 w 3003"/>
                <a:gd name="T31" fmla="*/ 72 h 1483"/>
                <a:gd name="T32" fmla="*/ 991 w 3003"/>
                <a:gd name="T33" fmla="*/ 108 h 1483"/>
                <a:gd name="T34" fmla="*/ 1048 w 3003"/>
                <a:gd name="T35" fmla="*/ 139 h 1483"/>
                <a:gd name="T36" fmla="*/ 1110 w 3003"/>
                <a:gd name="T37" fmla="*/ 170 h 1483"/>
                <a:gd name="T38" fmla="*/ 1167 w 3003"/>
                <a:gd name="T39" fmla="*/ 196 h 1483"/>
                <a:gd name="T40" fmla="*/ 1229 w 3003"/>
                <a:gd name="T41" fmla="*/ 217 h 1483"/>
                <a:gd name="T42" fmla="*/ 1286 w 3003"/>
                <a:gd name="T43" fmla="*/ 227 h 1483"/>
                <a:gd name="T44" fmla="*/ 1349 w 3003"/>
                <a:gd name="T45" fmla="*/ 237 h 1483"/>
                <a:gd name="T46" fmla="*/ 1411 w 3003"/>
                <a:gd name="T47" fmla="*/ 243 h 1483"/>
                <a:gd name="T48" fmla="*/ 1468 w 3003"/>
                <a:gd name="T49" fmla="*/ 243 h 1483"/>
                <a:gd name="T50" fmla="*/ 1530 w 3003"/>
                <a:gd name="T51" fmla="*/ 237 h 1483"/>
                <a:gd name="T52" fmla="*/ 1587 w 3003"/>
                <a:gd name="T53" fmla="*/ 237 h 1483"/>
                <a:gd name="T54" fmla="*/ 1649 w 3003"/>
                <a:gd name="T55" fmla="*/ 232 h 1483"/>
                <a:gd name="T56" fmla="*/ 1712 w 3003"/>
                <a:gd name="T57" fmla="*/ 227 h 1483"/>
                <a:gd name="T58" fmla="*/ 1769 w 3003"/>
                <a:gd name="T59" fmla="*/ 222 h 1483"/>
                <a:gd name="T60" fmla="*/ 1831 w 3003"/>
                <a:gd name="T61" fmla="*/ 217 h 1483"/>
                <a:gd name="T62" fmla="*/ 1888 w 3003"/>
                <a:gd name="T63" fmla="*/ 212 h 1483"/>
                <a:gd name="T64" fmla="*/ 1950 w 3003"/>
                <a:gd name="T65" fmla="*/ 206 h 1483"/>
                <a:gd name="T66" fmla="*/ 2007 w 3003"/>
                <a:gd name="T67" fmla="*/ 206 h 1483"/>
                <a:gd name="T68" fmla="*/ 2070 w 3003"/>
                <a:gd name="T69" fmla="*/ 206 h 1483"/>
                <a:gd name="T70" fmla="*/ 2132 w 3003"/>
                <a:gd name="T71" fmla="*/ 201 h 1483"/>
                <a:gd name="T72" fmla="*/ 2189 w 3003"/>
                <a:gd name="T73" fmla="*/ 201 h 1483"/>
                <a:gd name="T74" fmla="*/ 2251 w 3003"/>
                <a:gd name="T75" fmla="*/ 201 h 1483"/>
                <a:gd name="T76" fmla="*/ 2308 w 3003"/>
                <a:gd name="T77" fmla="*/ 206 h 1483"/>
                <a:gd name="T78" fmla="*/ 2370 w 3003"/>
                <a:gd name="T79" fmla="*/ 206 h 1483"/>
                <a:gd name="T80" fmla="*/ 2428 w 3003"/>
                <a:gd name="T81" fmla="*/ 206 h 1483"/>
                <a:gd name="T82" fmla="*/ 2490 w 3003"/>
                <a:gd name="T83" fmla="*/ 206 h 1483"/>
                <a:gd name="T84" fmla="*/ 2552 w 3003"/>
                <a:gd name="T85" fmla="*/ 206 h 1483"/>
                <a:gd name="T86" fmla="*/ 2609 w 3003"/>
                <a:gd name="T87" fmla="*/ 206 h 1483"/>
                <a:gd name="T88" fmla="*/ 2671 w 3003"/>
                <a:gd name="T89" fmla="*/ 206 h 1483"/>
                <a:gd name="T90" fmla="*/ 2728 w 3003"/>
                <a:gd name="T91" fmla="*/ 206 h 1483"/>
                <a:gd name="T92" fmla="*/ 2791 w 3003"/>
                <a:gd name="T93" fmla="*/ 212 h 1483"/>
                <a:gd name="T94" fmla="*/ 2853 w 3003"/>
                <a:gd name="T95" fmla="*/ 212 h 1483"/>
                <a:gd name="T96" fmla="*/ 2910 w 3003"/>
                <a:gd name="T97" fmla="*/ 212 h 1483"/>
                <a:gd name="T98" fmla="*/ 2972 w 3003"/>
                <a:gd name="T99" fmla="*/ 212 h 148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003" h="1483">
                  <a:moveTo>
                    <a:pt x="0" y="1483"/>
                  </a:moveTo>
                  <a:lnTo>
                    <a:pt x="26" y="1467"/>
                  </a:lnTo>
                  <a:lnTo>
                    <a:pt x="57" y="1431"/>
                  </a:lnTo>
                  <a:lnTo>
                    <a:pt x="88" y="1369"/>
                  </a:lnTo>
                  <a:lnTo>
                    <a:pt x="119" y="1297"/>
                  </a:lnTo>
                  <a:lnTo>
                    <a:pt x="145" y="1209"/>
                  </a:lnTo>
                  <a:lnTo>
                    <a:pt x="176" y="1116"/>
                  </a:lnTo>
                  <a:lnTo>
                    <a:pt x="207" y="1012"/>
                  </a:lnTo>
                  <a:lnTo>
                    <a:pt x="238" y="909"/>
                  </a:lnTo>
                  <a:lnTo>
                    <a:pt x="270" y="806"/>
                  </a:lnTo>
                  <a:lnTo>
                    <a:pt x="295" y="702"/>
                  </a:lnTo>
                  <a:lnTo>
                    <a:pt x="327" y="604"/>
                  </a:lnTo>
                  <a:lnTo>
                    <a:pt x="358" y="511"/>
                  </a:lnTo>
                  <a:lnTo>
                    <a:pt x="389" y="429"/>
                  </a:lnTo>
                  <a:lnTo>
                    <a:pt x="420" y="346"/>
                  </a:lnTo>
                  <a:lnTo>
                    <a:pt x="446" y="279"/>
                  </a:lnTo>
                  <a:lnTo>
                    <a:pt x="477" y="217"/>
                  </a:lnTo>
                  <a:lnTo>
                    <a:pt x="508" y="160"/>
                  </a:lnTo>
                  <a:lnTo>
                    <a:pt x="539" y="119"/>
                  </a:lnTo>
                  <a:lnTo>
                    <a:pt x="570" y="77"/>
                  </a:lnTo>
                  <a:lnTo>
                    <a:pt x="596" y="51"/>
                  </a:lnTo>
                  <a:lnTo>
                    <a:pt x="627" y="31"/>
                  </a:lnTo>
                  <a:lnTo>
                    <a:pt x="659" y="15"/>
                  </a:lnTo>
                  <a:lnTo>
                    <a:pt x="690" y="5"/>
                  </a:lnTo>
                  <a:lnTo>
                    <a:pt x="716" y="0"/>
                  </a:lnTo>
                  <a:lnTo>
                    <a:pt x="747" y="5"/>
                  </a:lnTo>
                  <a:lnTo>
                    <a:pt x="778" y="10"/>
                  </a:lnTo>
                  <a:lnTo>
                    <a:pt x="809" y="15"/>
                  </a:lnTo>
                  <a:lnTo>
                    <a:pt x="840" y="31"/>
                  </a:lnTo>
                  <a:lnTo>
                    <a:pt x="866" y="41"/>
                  </a:lnTo>
                  <a:lnTo>
                    <a:pt x="897" y="57"/>
                  </a:lnTo>
                  <a:lnTo>
                    <a:pt x="928" y="72"/>
                  </a:lnTo>
                  <a:lnTo>
                    <a:pt x="959" y="93"/>
                  </a:lnTo>
                  <a:lnTo>
                    <a:pt x="991" y="108"/>
                  </a:lnTo>
                  <a:lnTo>
                    <a:pt x="1017" y="124"/>
                  </a:lnTo>
                  <a:lnTo>
                    <a:pt x="1048" y="139"/>
                  </a:lnTo>
                  <a:lnTo>
                    <a:pt x="1079" y="155"/>
                  </a:lnTo>
                  <a:lnTo>
                    <a:pt x="1110" y="170"/>
                  </a:lnTo>
                  <a:lnTo>
                    <a:pt x="1141" y="186"/>
                  </a:lnTo>
                  <a:lnTo>
                    <a:pt x="1167" y="196"/>
                  </a:lnTo>
                  <a:lnTo>
                    <a:pt x="1198" y="206"/>
                  </a:lnTo>
                  <a:lnTo>
                    <a:pt x="1229" y="217"/>
                  </a:lnTo>
                  <a:lnTo>
                    <a:pt x="1260" y="222"/>
                  </a:lnTo>
                  <a:lnTo>
                    <a:pt x="1286" y="227"/>
                  </a:lnTo>
                  <a:lnTo>
                    <a:pt x="1317" y="232"/>
                  </a:lnTo>
                  <a:lnTo>
                    <a:pt x="1349" y="237"/>
                  </a:lnTo>
                  <a:lnTo>
                    <a:pt x="1380" y="237"/>
                  </a:lnTo>
                  <a:lnTo>
                    <a:pt x="1411" y="243"/>
                  </a:lnTo>
                  <a:lnTo>
                    <a:pt x="1437" y="243"/>
                  </a:lnTo>
                  <a:lnTo>
                    <a:pt x="1468" y="243"/>
                  </a:lnTo>
                  <a:lnTo>
                    <a:pt x="1499" y="243"/>
                  </a:lnTo>
                  <a:lnTo>
                    <a:pt x="1530" y="237"/>
                  </a:lnTo>
                  <a:lnTo>
                    <a:pt x="1561" y="237"/>
                  </a:lnTo>
                  <a:lnTo>
                    <a:pt x="1587" y="237"/>
                  </a:lnTo>
                  <a:lnTo>
                    <a:pt x="1618" y="232"/>
                  </a:lnTo>
                  <a:lnTo>
                    <a:pt x="1649" y="232"/>
                  </a:lnTo>
                  <a:lnTo>
                    <a:pt x="1681" y="227"/>
                  </a:lnTo>
                  <a:lnTo>
                    <a:pt x="1712" y="227"/>
                  </a:lnTo>
                  <a:lnTo>
                    <a:pt x="1738" y="222"/>
                  </a:lnTo>
                  <a:lnTo>
                    <a:pt x="1769" y="222"/>
                  </a:lnTo>
                  <a:lnTo>
                    <a:pt x="1800" y="217"/>
                  </a:lnTo>
                  <a:lnTo>
                    <a:pt x="1831" y="217"/>
                  </a:lnTo>
                  <a:lnTo>
                    <a:pt x="1857" y="212"/>
                  </a:lnTo>
                  <a:lnTo>
                    <a:pt x="1888" y="212"/>
                  </a:lnTo>
                  <a:lnTo>
                    <a:pt x="1919" y="212"/>
                  </a:lnTo>
                  <a:lnTo>
                    <a:pt x="1950" y="206"/>
                  </a:lnTo>
                  <a:lnTo>
                    <a:pt x="1981" y="206"/>
                  </a:lnTo>
                  <a:lnTo>
                    <a:pt x="2007" y="206"/>
                  </a:lnTo>
                  <a:lnTo>
                    <a:pt x="2038" y="206"/>
                  </a:lnTo>
                  <a:lnTo>
                    <a:pt x="2070" y="206"/>
                  </a:lnTo>
                  <a:lnTo>
                    <a:pt x="2101" y="201"/>
                  </a:lnTo>
                  <a:lnTo>
                    <a:pt x="2132" y="201"/>
                  </a:lnTo>
                  <a:lnTo>
                    <a:pt x="2158" y="201"/>
                  </a:lnTo>
                  <a:lnTo>
                    <a:pt x="2189" y="201"/>
                  </a:lnTo>
                  <a:lnTo>
                    <a:pt x="2220" y="201"/>
                  </a:lnTo>
                  <a:lnTo>
                    <a:pt x="2251" y="201"/>
                  </a:lnTo>
                  <a:lnTo>
                    <a:pt x="2282" y="201"/>
                  </a:lnTo>
                  <a:lnTo>
                    <a:pt x="2308" y="206"/>
                  </a:lnTo>
                  <a:lnTo>
                    <a:pt x="2339" y="206"/>
                  </a:lnTo>
                  <a:lnTo>
                    <a:pt x="2370" y="206"/>
                  </a:lnTo>
                  <a:lnTo>
                    <a:pt x="2402" y="206"/>
                  </a:lnTo>
                  <a:lnTo>
                    <a:pt x="2428" y="206"/>
                  </a:lnTo>
                  <a:lnTo>
                    <a:pt x="2459" y="206"/>
                  </a:lnTo>
                  <a:lnTo>
                    <a:pt x="2490" y="206"/>
                  </a:lnTo>
                  <a:lnTo>
                    <a:pt x="2521" y="206"/>
                  </a:lnTo>
                  <a:lnTo>
                    <a:pt x="2552" y="206"/>
                  </a:lnTo>
                  <a:lnTo>
                    <a:pt x="2578" y="206"/>
                  </a:lnTo>
                  <a:lnTo>
                    <a:pt x="2609" y="206"/>
                  </a:lnTo>
                  <a:lnTo>
                    <a:pt x="2640" y="206"/>
                  </a:lnTo>
                  <a:lnTo>
                    <a:pt x="2671" y="206"/>
                  </a:lnTo>
                  <a:lnTo>
                    <a:pt x="2702" y="206"/>
                  </a:lnTo>
                  <a:lnTo>
                    <a:pt x="2728" y="206"/>
                  </a:lnTo>
                  <a:lnTo>
                    <a:pt x="2760" y="212"/>
                  </a:lnTo>
                  <a:lnTo>
                    <a:pt x="2791" y="212"/>
                  </a:lnTo>
                  <a:lnTo>
                    <a:pt x="2822" y="212"/>
                  </a:lnTo>
                  <a:lnTo>
                    <a:pt x="2853" y="212"/>
                  </a:lnTo>
                  <a:lnTo>
                    <a:pt x="2879" y="212"/>
                  </a:lnTo>
                  <a:lnTo>
                    <a:pt x="2910" y="212"/>
                  </a:lnTo>
                  <a:lnTo>
                    <a:pt x="2941" y="212"/>
                  </a:lnTo>
                  <a:lnTo>
                    <a:pt x="2972" y="212"/>
                  </a:lnTo>
                  <a:lnTo>
                    <a:pt x="3003" y="21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50" name="Line 65">
              <a:extLst>
                <a:ext uri="{FF2B5EF4-FFF2-40B4-BE49-F238E27FC236}">
                  <a16:creationId xmlns:a16="http://schemas.microsoft.com/office/drawing/2014/main" id="{76B1F8D9-9564-504F-87B5-44A73EEA3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806"/>
              <a:ext cx="3003" cy="1"/>
            </a:xfrm>
            <a:prstGeom prst="line">
              <a:avLst/>
            </a:prstGeom>
            <a:noFill/>
            <a:ln w="0">
              <a:solidFill>
                <a:srgbClr val="6666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51" name="Freeform 66">
              <a:extLst>
                <a:ext uri="{FF2B5EF4-FFF2-40B4-BE49-F238E27FC236}">
                  <a16:creationId xmlns:a16="http://schemas.microsoft.com/office/drawing/2014/main" id="{8803F821-C565-D642-8A7C-D6625B515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750"/>
              <a:ext cx="3003" cy="1333"/>
            </a:xfrm>
            <a:custGeom>
              <a:avLst/>
              <a:gdLst>
                <a:gd name="T0" fmla="*/ 26 w 3003"/>
                <a:gd name="T1" fmla="*/ 1317 h 1333"/>
                <a:gd name="T2" fmla="*/ 88 w 3003"/>
                <a:gd name="T3" fmla="*/ 1224 h 1333"/>
                <a:gd name="T4" fmla="*/ 145 w 3003"/>
                <a:gd name="T5" fmla="*/ 1079 h 1333"/>
                <a:gd name="T6" fmla="*/ 207 w 3003"/>
                <a:gd name="T7" fmla="*/ 914 h 1333"/>
                <a:gd name="T8" fmla="*/ 270 w 3003"/>
                <a:gd name="T9" fmla="*/ 738 h 1333"/>
                <a:gd name="T10" fmla="*/ 327 w 3003"/>
                <a:gd name="T11" fmla="*/ 573 h 1333"/>
                <a:gd name="T12" fmla="*/ 389 w 3003"/>
                <a:gd name="T13" fmla="*/ 428 h 1333"/>
                <a:gd name="T14" fmla="*/ 446 w 3003"/>
                <a:gd name="T15" fmla="*/ 304 h 1333"/>
                <a:gd name="T16" fmla="*/ 508 w 3003"/>
                <a:gd name="T17" fmla="*/ 206 h 1333"/>
                <a:gd name="T18" fmla="*/ 570 w 3003"/>
                <a:gd name="T19" fmla="*/ 134 h 1333"/>
                <a:gd name="T20" fmla="*/ 627 w 3003"/>
                <a:gd name="T21" fmla="*/ 77 h 1333"/>
                <a:gd name="T22" fmla="*/ 690 w 3003"/>
                <a:gd name="T23" fmla="*/ 41 h 1333"/>
                <a:gd name="T24" fmla="*/ 747 w 3003"/>
                <a:gd name="T25" fmla="*/ 15 h 1333"/>
                <a:gd name="T26" fmla="*/ 809 w 3003"/>
                <a:gd name="T27" fmla="*/ 5 h 1333"/>
                <a:gd name="T28" fmla="*/ 866 w 3003"/>
                <a:gd name="T29" fmla="*/ 0 h 1333"/>
                <a:gd name="T30" fmla="*/ 928 w 3003"/>
                <a:gd name="T31" fmla="*/ 0 h 1333"/>
                <a:gd name="T32" fmla="*/ 991 w 3003"/>
                <a:gd name="T33" fmla="*/ 5 h 1333"/>
                <a:gd name="T34" fmla="*/ 1048 w 3003"/>
                <a:gd name="T35" fmla="*/ 15 h 1333"/>
                <a:gd name="T36" fmla="*/ 1110 w 3003"/>
                <a:gd name="T37" fmla="*/ 20 h 1333"/>
                <a:gd name="T38" fmla="*/ 1167 w 3003"/>
                <a:gd name="T39" fmla="*/ 31 h 1333"/>
                <a:gd name="T40" fmla="*/ 1229 w 3003"/>
                <a:gd name="T41" fmla="*/ 36 h 1333"/>
                <a:gd name="T42" fmla="*/ 1286 w 3003"/>
                <a:gd name="T43" fmla="*/ 41 h 1333"/>
                <a:gd name="T44" fmla="*/ 1349 w 3003"/>
                <a:gd name="T45" fmla="*/ 46 h 1333"/>
                <a:gd name="T46" fmla="*/ 1411 w 3003"/>
                <a:gd name="T47" fmla="*/ 51 h 1333"/>
                <a:gd name="T48" fmla="*/ 1468 w 3003"/>
                <a:gd name="T49" fmla="*/ 56 h 1333"/>
                <a:gd name="T50" fmla="*/ 1530 w 3003"/>
                <a:gd name="T51" fmla="*/ 56 h 1333"/>
                <a:gd name="T52" fmla="*/ 1587 w 3003"/>
                <a:gd name="T53" fmla="*/ 62 h 1333"/>
                <a:gd name="T54" fmla="*/ 1649 w 3003"/>
                <a:gd name="T55" fmla="*/ 62 h 1333"/>
                <a:gd name="T56" fmla="*/ 1712 w 3003"/>
                <a:gd name="T57" fmla="*/ 62 h 1333"/>
                <a:gd name="T58" fmla="*/ 1769 w 3003"/>
                <a:gd name="T59" fmla="*/ 62 h 1333"/>
                <a:gd name="T60" fmla="*/ 1831 w 3003"/>
                <a:gd name="T61" fmla="*/ 62 h 1333"/>
                <a:gd name="T62" fmla="*/ 1888 w 3003"/>
                <a:gd name="T63" fmla="*/ 62 h 1333"/>
                <a:gd name="T64" fmla="*/ 1950 w 3003"/>
                <a:gd name="T65" fmla="*/ 62 h 1333"/>
                <a:gd name="T66" fmla="*/ 2007 w 3003"/>
                <a:gd name="T67" fmla="*/ 62 h 1333"/>
                <a:gd name="T68" fmla="*/ 2070 w 3003"/>
                <a:gd name="T69" fmla="*/ 62 h 1333"/>
                <a:gd name="T70" fmla="*/ 2132 w 3003"/>
                <a:gd name="T71" fmla="*/ 62 h 1333"/>
                <a:gd name="T72" fmla="*/ 2189 w 3003"/>
                <a:gd name="T73" fmla="*/ 62 h 1333"/>
                <a:gd name="T74" fmla="*/ 2251 w 3003"/>
                <a:gd name="T75" fmla="*/ 56 h 1333"/>
                <a:gd name="T76" fmla="*/ 2308 w 3003"/>
                <a:gd name="T77" fmla="*/ 56 h 1333"/>
                <a:gd name="T78" fmla="*/ 2370 w 3003"/>
                <a:gd name="T79" fmla="*/ 56 h 1333"/>
                <a:gd name="T80" fmla="*/ 2428 w 3003"/>
                <a:gd name="T81" fmla="*/ 56 h 1333"/>
                <a:gd name="T82" fmla="*/ 2490 w 3003"/>
                <a:gd name="T83" fmla="*/ 56 h 1333"/>
                <a:gd name="T84" fmla="*/ 2552 w 3003"/>
                <a:gd name="T85" fmla="*/ 56 h 1333"/>
                <a:gd name="T86" fmla="*/ 2609 w 3003"/>
                <a:gd name="T87" fmla="*/ 56 h 1333"/>
                <a:gd name="T88" fmla="*/ 2671 w 3003"/>
                <a:gd name="T89" fmla="*/ 56 h 1333"/>
                <a:gd name="T90" fmla="*/ 2728 w 3003"/>
                <a:gd name="T91" fmla="*/ 56 h 1333"/>
                <a:gd name="T92" fmla="*/ 2791 w 3003"/>
                <a:gd name="T93" fmla="*/ 56 h 1333"/>
                <a:gd name="T94" fmla="*/ 2853 w 3003"/>
                <a:gd name="T95" fmla="*/ 56 h 1333"/>
                <a:gd name="T96" fmla="*/ 2910 w 3003"/>
                <a:gd name="T97" fmla="*/ 56 h 1333"/>
                <a:gd name="T98" fmla="*/ 2972 w 3003"/>
                <a:gd name="T99" fmla="*/ 56 h 133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003" h="1333">
                  <a:moveTo>
                    <a:pt x="0" y="1333"/>
                  </a:moveTo>
                  <a:lnTo>
                    <a:pt x="26" y="1317"/>
                  </a:lnTo>
                  <a:lnTo>
                    <a:pt x="57" y="1281"/>
                  </a:lnTo>
                  <a:lnTo>
                    <a:pt x="88" y="1224"/>
                  </a:lnTo>
                  <a:lnTo>
                    <a:pt x="119" y="1157"/>
                  </a:lnTo>
                  <a:lnTo>
                    <a:pt x="145" y="1079"/>
                  </a:lnTo>
                  <a:lnTo>
                    <a:pt x="176" y="997"/>
                  </a:lnTo>
                  <a:lnTo>
                    <a:pt x="207" y="914"/>
                  </a:lnTo>
                  <a:lnTo>
                    <a:pt x="238" y="826"/>
                  </a:lnTo>
                  <a:lnTo>
                    <a:pt x="270" y="738"/>
                  </a:lnTo>
                  <a:lnTo>
                    <a:pt x="295" y="656"/>
                  </a:lnTo>
                  <a:lnTo>
                    <a:pt x="327" y="573"/>
                  </a:lnTo>
                  <a:lnTo>
                    <a:pt x="358" y="501"/>
                  </a:lnTo>
                  <a:lnTo>
                    <a:pt x="389" y="428"/>
                  </a:lnTo>
                  <a:lnTo>
                    <a:pt x="420" y="366"/>
                  </a:lnTo>
                  <a:lnTo>
                    <a:pt x="446" y="304"/>
                  </a:lnTo>
                  <a:lnTo>
                    <a:pt x="477" y="253"/>
                  </a:lnTo>
                  <a:lnTo>
                    <a:pt x="508" y="206"/>
                  </a:lnTo>
                  <a:lnTo>
                    <a:pt x="539" y="170"/>
                  </a:lnTo>
                  <a:lnTo>
                    <a:pt x="570" y="134"/>
                  </a:lnTo>
                  <a:lnTo>
                    <a:pt x="596" y="103"/>
                  </a:lnTo>
                  <a:lnTo>
                    <a:pt x="627" y="77"/>
                  </a:lnTo>
                  <a:lnTo>
                    <a:pt x="659" y="56"/>
                  </a:lnTo>
                  <a:lnTo>
                    <a:pt x="690" y="41"/>
                  </a:lnTo>
                  <a:lnTo>
                    <a:pt x="716" y="25"/>
                  </a:lnTo>
                  <a:lnTo>
                    <a:pt x="747" y="15"/>
                  </a:lnTo>
                  <a:lnTo>
                    <a:pt x="778" y="10"/>
                  </a:lnTo>
                  <a:lnTo>
                    <a:pt x="809" y="5"/>
                  </a:lnTo>
                  <a:lnTo>
                    <a:pt x="840" y="0"/>
                  </a:lnTo>
                  <a:lnTo>
                    <a:pt x="866" y="0"/>
                  </a:lnTo>
                  <a:lnTo>
                    <a:pt x="897" y="0"/>
                  </a:lnTo>
                  <a:lnTo>
                    <a:pt x="928" y="0"/>
                  </a:lnTo>
                  <a:lnTo>
                    <a:pt x="959" y="5"/>
                  </a:lnTo>
                  <a:lnTo>
                    <a:pt x="991" y="5"/>
                  </a:lnTo>
                  <a:lnTo>
                    <a:pt x="1017" y="10"/>
                  </a:lnTo>
                  <a:lnTo>
                    <a:pt x="1048" y="15"/>
                  </a:lnTo>
                  <a:lnTo>
                    <a:pt x="1079" y="20"/>
                  </a:lnTo>
                  <a:lnTo>
                    <a:pt x="1110" y="20"/>
                  </a:lnTo>
                  <a:lnTo>
                    <a:pt x="1141" y="25"/>
                  </a:lnTo>
                  <a:lnTo>
                    <a:pt x="1167" y="31"/>
                  </a:lnTo>
                  <a:lnTo>
                    <a:pt x="1198" y="36"/>
                  </a:lnTo>
                  <a:lnTo>
                    <a:pt x="1229" y="36"/>
                  </a:lnTo>
                  <a:lnTo>
                    <a:pt x="1260" y="41"/>
                  </a:lnTo>
                  <a:lnTo>
                    <a:pt x="1286" y="41"/>
                  </a:lnTo>
                  <a:lnTo>
                    <a:pt x="1317" y="46"/>
                  </a:lnTo>
                  <a:lnTo>
                    <a:pt x="1349" y="46"/>
                  </a:lnTo>
                  <a:lnTo>
                    <a:pt x="1380" y="51"/>
                  </a:lnTo>
                  <a:lnTo>
                    <a:pt x="1411" y="51"/>
                  </a:lnTo>
                  <a:lnTo>
                    <a:pt x="1437" y="56"/>
                  </a:lnTo>
                  <a:lnTo>
                    <a:pt x="1468" y="56"/>
                  </a:lnTo>
                  <a:lnTo>
                    <a:pt x="1499" y="56"/>
                  </a:lnTo>
                  <a:lnTo>
                    <a:pt x="1530" y="56"/>
                  </a:lnTo>
                  <a:lnTo>
                    <a:pt x="1561" y="62"/>
                  </a:lnTo>
                  <a:lnTo>
                    <a:pt x="1587" y="62"/>
                  </a:lnTo>
                  <a:lnTo>
                    <a:pt x="1618" y="62"/>
                  </a:lnTo>
                  <a:lnTo>
                    <a:pt x="1649" y="62"/>
                  </a:lnTo>
                  <a:lnTo>
                    <a:pt x="1681" y="62"/>
                  </a:lnTo>
                  <a:lnTo>
                    <a:pt x="1712" y="62"/>
                  </a:lnTo>
                  <a:lnTo>
                    <a:pt x="1738" y="62"/>
                  </a:lnTo>
                  <a:lnTo>
                    <a:pt x="1769" y="62"/>
                  </a:lnTo>
                  <a:lnTo>
                    <a:pt x="1800" y="62"/>
                  </a:lnTo>
                  <a:lnTo>
                    <a:pt x="1831" y="62"/>
                  </a:lnTo>
                  <a:lnTo>
                    <a:pt x="1857" y="62"/>
                  </a:lnTo>
                  <a:lnTo>
                    <a:pt x="1888" y="62"/>
                  </a:lnTo>
                  <a:lnTo>
                    <a:pt x="1919" y="62"/>
                  </a:lnTo>
                  <a:lnTo>
                    <a:pt x="1950" y="62"/>
                  </a:lnTo>
                  <a:lnTo>
                    <a:pt x="1981" y="62"/>
                  </a:lnTo>
                  <a:lnTo>
                    <a:pt x="2007" y="62"/>
                  </a:lnTo>
                  <a:lnTo>
                    <a:pt x="2038" y="62"/>
                  </a:lnTo>
                  <a:lnTo>
                    <a:pt x="2070" y="62"/>
                  </a:lnTo>
                  <a:lnTo>
                    <a:pt x="2101" y="62"/>
                  </a:lnTo>
                  <a:lnTo>
                    <a:pt x="2132" y="62"/>
                  </a:lnTo>
                  <a:lnTo>
                    <a:pt x="2158" y="62"/>
                  </a:lnTo>
                  <a:lnTo>
                    <a:pt x="2189" y="62"/>
                  </a:lnTo>
                  <a:lnTo>
                    <a:pt x="2220" y="56"/>
                  </a:lnTo>
                  <a:lnTo>
                    <a:pt x="2251" y="56"/>
                  </a:lnTo>
                  <a:lnTo>
                    <a:pt x="2282" y="56"/>
                  </a:lnTo>
                  <a:lnTo>
                    <a:pt x="2308" y="56"/>
                  </a:lnTo>
                  <a:lnTo>
                    <a:pt x="2339" y="56"/>
                  </a:lnTo>
                  <a:lnTo>
                    <a:pt x="2370" y="56"/>
                  </a:lnTo>
                  <a:lnTo>
                    <a:pt x="2402" y="56"/>
                  </a:lnTo>
                  <a:lnTo>
                    <a:pt x="2428" y="56"/>
                  </a:lnTo>
                  <a:lnTo>
                    <a:pt x="2459" y="56"/>
                  </a:lnTo>
                  <a:lnTo>
                    <a:pt x="2490" y="56"/>
                  </a:lnTo>
                  <a:lnTo>
                    <a:pt x="2521" y="56"/>
                  </a:lnTo>
                  <a:lnTo>
                    <a:pt x="2552" y="56"/>
                  </a:lnTo>
                  <a:lnTo>
                    <a:pt x="2578" y="56"/>
                  </a:lnTo>
                  <a:lnTo>
                    <a:pt x="2609" y="56"/>
                  </a:lnTo>
                  <a:lnTo>
                    <a:pt x="2640" y="56"/>
                  </a:lnTo>
                  <a:lnTo>
                    <a:pt x="2671" y="56"/>
                  </a:lnTo>
                  <a:lnTo>
                    <a:pt x="2702" y="56"/>
                  </a:lnTo>
                  <a:lnTo>
                    <a:pt x="2728" y="56"/>
                  </a:lnTo>
                  <a:lnTo>
                    <a:pt x="2760" y="56"/>
                  </a:lnTo>
                  <a:lnTo>
                    <a:pt x="2791" y="56"/>
                  </a:lnTo>
                  <a:lnTo>
                    <a:pt x="2822" y="56"/>
                  </a:lnTo>
                  <a:lnTo>
                    <a:pt x="2853" y="56"/>
                  </a:lnTo>
                  <a:lnTo>
                    <a:pt x="2879" y="56"/>
                  </a:lnTo>
                  <a:lnTo>
                    <a:pt x="2910" y="56"/>
                  </a:lnTo>
                  <a:lnTo>
                    <a:pt x="2941" y="56"/>
                  </a:lnTo>
                  <a:lnTo>
                    <a:pt x="2972" y="56"/>
                  </a:lnTo>
                  <a:lnTo>
                    <a:pt x="3003" y="56"/>
                  </a:lnTo>
                </a:path>
              </a:pathLst>
            </a:custGeom>
            <a:noFill/>
            <a:ln w="28575" cmpd="sng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52" name="Line 67">
              <a:extLst>
                <a:ext uri="{FF2B5EF4-FFF2-40B4-BE49-F238E27FC236}">
                  <a16:creationId xmlns:a16="http://schemas.microsoft.com/office/drawing/2014/main" id="{0D2A5D1E-142D-C646-BBA0-AB952F4BE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806"/>
              <a:ext cx="3003" cy="1"/>
            </a:xfrm>
            <a:prstGeom prst="line">
              <a:avLst/>
            </a:prstGeom>
            <a:noFill/>
            <a:ln w="28575">
              <a:solidFill>
                <a:srgbClr val="6666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53" name="Freeform 68">
              <a:extLst>
                <a:ext uri="{FF2B5EF4-FFF2-40B4-BE49-F238E27FC236}">
                  <a16:creationId xmlns:a16="http://schemas.microsoft.com/office/drawing/2014/main" id="{D77D45B1-5B71-124C-9395-2A1998328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806"/>
              <a:ext cx="3003" cy="1277"/>
            </a:xfrm>
            <a:custGeom>
              <a:avLst/>
              <a:gdLst>
                <a:gd name="T0" fmla="*/ 26 w 3003"/>
                <a:gd name="T1" fmla="*/ 1261 h 1277"/>
                <a:gd name="T2" fmla="*/ 88 w 3003"/>
                <a:gd name="T3" fmla="*/ 1178 h 1277"/>
                <a:gd name="T4" fmla="*/ 145 w 3003"/>
                <a:gd name="T5" fmla="*/ 1054 h 1277"/>
                <a:gd name="T6" fmla="*/ 207 w 3003"/>
                <a:gd name="T7" fmla="*/ 915 h 1277"/>
                <a:gd name="T8" fmla="*/ 270 w 3003"/>
                <a:gd name="T9" fmla="*/ 775 h 1277"/>
                <a:gd name="T10" fmla="*/ 327 w 3003"/>
                <a:gd name="T11" fmla="*/ 651 h 1277"/>
                <a:gd name="T12" fmla="*/ 389 w 3003"/>
                <a:gd name="T13" fmla="*/ 538 h 1277"/>
                <a:gd name="T14" fmla="*/ 446 w 3003"/>
                <a:gd name="T15" fmla="*/ 440 h 1277"/>
                <a:gd name="T16" fmla="*/ 508 w 3003"/>
                <a:gd name="T17" fmla="*/ 357 h 1277"/>
                <a:gd name="T18" fmla="*/ 570 w 3003"/>
                <a:gd name="T19" fmla="*/ 285 h 1277"/>
                <a:gd name="T20" fmla="*/ 627 w 3003"/>
                <a:gd name="T21" fmla="*/ 228 h 1277"/>
                <a:gd name="T22" fmla="*/ 690 w 3003"/>
                <a:gd name="T23" fmla="*/ 181 h 1277"/>
                <a:gd name="T24" fmla="*/ 747 w 3003"/>
                <a:gd name="T25" fmla="*/ 145 h 1277"/>
                <a:gd name="T26" fmla="*/ 809 w 3003"/>
                <a:gd name="T27" fmla="*/ 114 h 1277"/>
                <a:gd name="T28" fmla="*/ 866 w 3003"/>
                <a:gd name="T29" fmla="*/ 88 h 1277"/>
                <a:gd name="T30" fmla="*/ 928 w 3003"/>
                <a:gd name="T31" fmla="*/ 73 h 1277"/>
                <a:gd name="T32" fmla="*/ 991 w 3003"/>
                <a:gd name="T33" fmla="*/ 57 h 1277"/>
                <a:gd name="T34" fmla="*/ 1048 w 3003"/>
                <a:gd name="T35" fmla="*/ 42 h 1277"/>
                <a:gd name="T36" fmla="*/ 1110 w 3003"/>
                <a:gd name="T37" fmla="*/ 37 h 1277"/>
                <a:gd name="T38" fmla="*/ 1167 w 3003"/>
                <a:gd name="T39" fmla="*/ 26 h 1277"/>
                <a:gd name="T40" fmla="*/ 1229 w 3003"/>
                <a:gd name="T41" fmla="*/ 21 h 1277"/>
                <a:gd name="T42" fmla="*/ 1286 w 3003"/>
                <a:gd name="T43" fmla="*/ 16 h 1277"/>
                <a:gd name="T44" fmla="*/ 1349 w 3003"/>
                <a:gd name="T45" fmla="*/ 16 h 1277"/>
                <a:gd name="T46" fmla="*/ 1411 w 3003"/>
                <a:gd name="T47" fmla="*/ 11 h 1277"/>
                <a:gd name="T48" fmla="*/ 1468 w 3003"/>
                <a:gd name="T49" fmla="*/ 11 h 1277"/>
                <a:gd name="T50" fmla="*/ 1530 w 3003"/>
                <a:gd name="T51" fmla="*/ 6 h 1277"/>
                <a:gd name="T52" fmla="*/ 1587 w 3003"/>
                <a:gd name="T53" fmla="*/ 6 h 1277"/>
                <a:gd name="T54" fmla="*/ 1649 w 3003"/>
                <a:gd name="T55" fmla="*/ 6 h 1277"/>
                <a:gd name="T56" fmla="*/ 1712 w 3003"/>
                <a:gd name="T57" fmla="*/ 6 h 1277"/>
                <a:gd name="T58" fmla="*/ 1769 w 3003"/>
                <a:gd name="T59" fmla="*/ 6 h 1277"/>
                <a:gd name="T60" fmla="*/ 1831 w 3003"/>
                <a:gd name="T61" fmla="*/ 6 h 1277"/>
                <a:gd name="T62" fmla="*/ 1888 w 3003"/>
                <a:gd name="T63" fmla="*/ 6 h 1277"/>
                <a:gd name="T64" fmla="*/ 1950 w 3003"/>
                <a:gd name="T65" fmla="*/ 6 h 1277"/>
                <a:gd name="T66" fmla="*/ 2007 w 3003"/>
                <a:gd name="T67" fmla="*/ 6 h 1277"/>
                <a:gd name="T68" fmla="*/ 2070 w 3003"/>
                <a:gd name="T69" fmla="*/ 0 h 1277"/>
                <a:gd name="T70" fmla="*/ 2132 w 3003"/>
                <a:gd name="T71" fmla="*/ 0 h 1277"/>
                <a:gd name="T72" fmla="*/ 2189 w 3003"/>
                <a:gd name="T73" fmla="*/ 0 h 1277"/>
                <a:gd name="T74" fmla="*/ 2251 w 3003"/>
                <a:gd name="T75" fmla="*/ 0 h 1277"/>
                <a:gd name="T76" fmla="*/ 2308 w 3003"/>
                <a:gd name="T77" fmla="*/ 0 h 1277"/>
                <a:gd name="T78" fmla="*/ 2370 w 3003"/>
                <a:gd name="T79" fmla="*/ 0 h 1277"/>
                <a:gd name="T80" fmla="*/ 2428 w 3003"/>
                <a:gd name="T81" fmla="*/ 0 h 1277"/>
                <a:gd name="T82" fmla="*/ 2490 w 3003"/>
                <a:gd name="T83" fmla="*/ 0 h 1277"/>
                <a:gd name="T84" fmla="*/ 2552 w 3003"/>
                <a:gd name="T85" fmla="*/ 0 h 1277"/>
                <a:gd name="T86" fmla="*/ 2609 w 3003"/>
                <a:gd name="T87" fmla="*/ 0 h 1277"/>
                <a:gd name="T88" fmla="*/ 2671 w 3003"/>
                <a:gd name="T89" fmla="*/ 0 h 1277"/>
                <a:gd name="T90" fmla="*/ 2728 w 3003"/>
                <a:gd name="T91" fmla="*/ 0 h 1277"/>
                <a:gd name="T92" fmla="*/ 2791 w 3003"/>
                <a:gd name="T93" fmla="*/ 0 h 1277"/>
                <a:gd name="T94" fmla="*/ 2853 w 3003"/>
                <a:gd name="T95" fmla="*/ 0 h 1277"/>
                <a:gd name="T96" fmla="*/ 2910 w 3003"/>
                <a:gd name="T97" fmla="*/ 0 h 1277"/>
                <a:gd name="T98" fmla="*/ 2972 w 3003"/>
                <a:gd name="T99" fmla="*/ 0 h 12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003" h="1277">
                  <a:moveTo>
                    <a:pt x="0" y="1277"/>
                  </a:moveTo>
                  <a:lnTo>
                    <a:pt x="26" y="1261"/>
                  </a:lnTo>
                  <a:lnTo>
                    <a:pt x="57" y="1225"/>
                  </a:lnTo>
                  <a:lnTo>
                    <a:pt x="88" y="1178"/>
                  </a:lnTo>
                  <a:lnTo>
                    <a:pt x="119" y="1116"/>
                  </a:lnTo>
                  <a:lnTo>
                    <a:pt x="145" y="1054"/>
                  </a:lnTo>
                  <a:lnTo>
                    <a:pt x="176" y="987"/>
                  </a:lnTo>
                  <a:lnTo>
                    <a:pt x="207" y="915"/>
                  </a:lnTo>
                  <a:lnTo>
                    <a:pt x="238" y="843"/>
                  </a:lnTo>
                  <a:lnTo>
                    <a:pt x="270" y="775"/>
                  </a:lnTo>
                  <a:lnTo>
                    <a:pt x="295" y="713"/>
                  </a:lnTo>
                  <a:lnTo>
                    <a:pt x="327" y="651"/>
                  </a:lnTo>
                  <a:lnTo>
                    <a:pt x="358" y="589"/>
                  </a:lnTo>
                  <a:lnTo>
                    <a:pt x="389" y="538"/>
                  </a:lnTo>
                  <a:lnTo>
                    <a:pt x="420" y="486"/>
                  </a:lnTo>
                  <a:lnTo>
                    <a:pt x="446" y="440"/>
                  </a:lnTo>
                  <a:lnTo>
                    <a:pt x="477" y="393"/>
                  </a:lnTo>
                  <a:lnTo>
                    <a:pt x="508" y="357"/>
                  </a:lnTo>
                  <a:lnTo>
                    <a:pt x="539" y="321"/>
                  </a:lnTo>
                  <a:lnTo>
                    <a:pt x="570" y="285"/>
                  </a:lnTo>
                  <a:lnTo>
                    <a:pt x="596" y="254"/>
                  </a:lnTo>
                  <a:lnTo>
                    <a:pt x="627" y="228"/>
                  </a:lnTo>
                  <a:lnTo>
                    <a:pt x="659" y="202"/>
                  </a:lnTo>
                  <a:lnTo>
                    <a:pt x="690" y="181"/>
                  </a:lnTo>
                  <a:lnTo>
                    <a:pt x="716" y="161"/>
                  </a:lnTo>
                  <a:lnTo>
                    <a:pt x="747" y="145"/>
                  </a:lnTo>
                  <a:lnTo>
                    <a:pt x="778" y="130"/>
                  </a:lnTo>
                  <a:lnTo>
                    <a:pt x="809" y="114"/>
                  </a:lnTo>
                  <a:lnTo>
                    <a:pt x="840" y="104"/>
                  </a:lnTo>
                  <a:lnTo>
                    <a:pt x="866" y="88"/>
                  </a:lnTo>
                  <a:lnTo>
                    <a:pt x="897" y="78"/>
                  </a:lnTo>
                  <a:lnTo>
                    <a:pt x="928" y="73"/>
                  </a:lnTo>
                  <a:lnTo>
                    <a:pt x="959" y="62"/>
                  </a:lnTo>
                  <a:lnTo>
                    <a:pt x="991" y="57"/>
                  </a:lnTo>
                  <a:lnTo>
                    <a:pt x="1017" y="52"/>
                  </a:lnTo>
                  <a:lnTo>
                    <a:pt x="1048" y="42"/>
                  </a:lnTo>
                  <a:lnTo>
                    <a:pt x="1079" y="42"/>
                  </a:lnTo>
                  <a:lnTo>
                    <a:pt x="1110" y="37"/>
                  </a:lnTo>
                  <a:lnTo>
                    <a:pt x="1141" y="31"/>
                  </a:lnTo>
                  <a:lnTo>
                    <a:pt x="1167" y="26"/>
                  </a:lnTo>
                  <a:lnTo>
                    <a:pt x="1198" y="26"/>
                  </a:lnTo>
                  <a:lnTo>
                    <a:pt x="1229" y="21"/>
                  </a:lnTo>
                  <a:lnTo>
                    <a:pt x="1260" y="21"/>
                  </a:lnTo>
                  <a:lnTo>
                    <a:pt x="1286" y="16"/>
                  </a:lnTo>
                  <a:lnTo>
                    <a:pt x="1317" y="16"/>
                  </a:lnTo>
                  <a:lnTo>
                    <a:pt x="1349" y="16"/>
                  </a:lnTo>
                  <a:lnTo>
                    <a:pt x="1380" y="11"/>
                  </a:lnTo>
                  <a:lnTo>
                    <a:pt x="1411" y="11"/>
                  </a:lnTo>
                  <a:lnTo>
                    <a:pt x="1437" y="11"/>
                  </a:lnTo>
                  <a:lnTo>
                    <a:pt x="1468" y="11"/>
                  </a:lnTo>
                  <a:lnTo>
                    <a:pt x="1499" y="11"/>
                  </a:lnTo>
                  <a:lnTo>
                    <a:pt x="1530" y="6"/>
                  </a:lnTo>
                  <a:lnTo>
                    <a:pt x="1561" y="6"/>
                  </a:lnTo>
                  <a:lnTo>
                    <a:pt x="1587" y="6"/>
                  </a:lnTo>
                  <a:lnTo>
                    <a:pt x="1618" y="6"/>
                  </a:lnTo>
                  <a:lnTo>
                    <a:pt x="1649" y="6"/>
                  </a:lnTo>
                  <a:lnTo>
                    <a:pt x="1681" y="6"/>
                  </a:lnTo>
                  <a:lnTo>
                    <a:pt x="1712" y="6"/>
                  </a:lnTo>
                  <a:lnTo>
                    <a:pt x="1738" y="6"/>
                  </a:lnTo>
                  <a:lnTo>
                    <a:pt x="1769" y="6"/>
                  </a:lnTo>
                  <a:lnTo>
                    <a:pt x="1800" y="6"/>
                  </a:lnTo>
                  <a:lnTo>
                    <a:pt x="1831" y="6"/>
                  </a:lnTo>
                  <a:lnTo>
                    <a:pt x="1857" y="6"/>
                  </a:lnTo>
                  <a:lnTo>
                    <a:pt x="1888" y="6"/>
                  </a:lnTo>
                  <a:lnTo>
                    <a:pt x="1919" y="6"/>
                  </a:lnTo>
                  <a:lnTo>
                    <a:pt x="1950" y="6"/>
                  </a:lnTo>
                  <a:lnTo>
                    <a:pt x="1981" y="6"/>
                  </a:lnTo>
                  <a:lnTo>
                    <a:pt x="2007" y="6"/>
                  </a:lnTo>
                  <a:lnTo>
                    <a:pt x="2038" y="0"/>
                  </a:lnTo>
                  <a:lnTo>
                    <a:pt x="2070" y="0"/>
                  </a:lnTo>
                  <a:lnTo>
                    <a:pt x="2101" y="0"/>
                  </a:lnTo>
                  <a:lnTo>
                    <a:pt x="2132" y="0"/>
                  </a:lnTo>
                  <a:lnTo>
                    <a:pt x="2158" y="0"/>
                  </a:lnTo>
                  <a:lnTo>
                    <a:pt x="2189" y="0"/>
                  </a:lnTo>
                  <a:lnTo>
                    <a:pt x="2220" y="0"/>
                  </a:lnTo>
                  <a:lnTo>
                    <a:pt x="2251" y="0"/>
                  </a:lnTo>
                  <a:lnTo>
                    <a:pt x="2282" y="0"/>
                  </a:lnTo>
                  <a:lnTo>
                    <a:pt x="2308" y="0"/>
                  </a:lnTo>
                  <a:lnTo>
                    <a:pt x="2339" y="0"/>
                  </a:lnTo>
                  <a:lnTo>
                    <a:pt x="2370" y="0"/>
                  </a:lnTo>
                  <a:lnTo>
                    <a:pt x="2402" y="0"/>
                  </a:lnTo>
                  <a:lnTo>
                    <a:pt x="2428" y="0"/>
                  </a:lnTo>
                  <a:lnTo>
                    <a:pt x="2459" y="0"/>
                  </a:lnTo>
                  <a:lnTo>
                    <a:pt x="2490" y="0"/>
                  </a:lnTo>
                  <a:lnTo>
                    <a:pt x="2521" y="0"/>
                  </a:lnTo>
                  <a:lnTo>
                    <a:pt x="2552" y="0"/>
                  </a:lnTo>
                  <a:lnTo>
                    <a:pt x="2578" y="0"/>
                  </a:lnTo>
                  <a:lnTo>
                    <a:pt x="2609" y="0"/>
                  </a:lnTo>
                  <a:lnTo>
                    <a:pt x="2640" y="0"/>
                  </a:lnTo>
                  <a:lnTo>
                    <a:pt x="2671" y="0"/>
                  </a:lnTo>
                  <a:lnTo>
                    <a:pt x="2702" y="0"/>
                  </a:lnTo>
                  <a:lnTo>
                    <a:pt x="2728" y="0"/>
                  </a:lnTo>
                  <a:lnTo>
                    <a:pt x="2760" y="0"/>
                  </a:lnTo>
                  <a:lnTo>
                    <a:pt x="2791" y="0"/>
                  </a:lnTo>
                  <a:lnTo>
                    <a:pt x="2822" y="0"/>
                  </a:lnTo>
                  <a:lnTo>
                    <a:pt x="2853" y="0"/>
                  </a:lnTo>
                  <a:lnTo>
                    <a:pt x="2879" y="0"/>
                  </a:lnTo>
                  <a:lnTo>
                    <a:pt x="2910" y="0"/>
                  </a:lnTo>
                  <a:lnTo>
                    <a:pt x="2941" y="0"/>
                  </a:lnTo>
                  <a:lnTo>
                    <a:pt x="2972" y="0"/>
                  </a:lnTo>
                  <a:lnTo>
                    <a:pt x="3003" y="0"/>
                  </a:lnTo>
                </a:path>
              </a:pathLst>
            </a:custGeom>
            <a:noFill/>
            <a:ln w="28575" cmpd="sng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54" name="Rectangle 4">
              <a:extLst>
                <a:ext uri="{FF2B5EF4-FFF2-40B4-BE49-F238E27FC236}">
                  <a16:creationId xmlns:a16="http://schemas.microsoft.com/office/drawing/2014/main" id="{3AABF416-24C6-5349-8D32-EEA7E9184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864"/>
              <a:ext cx="13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Step Response</a:t>
              </a:r>
              <a:r>
                <a:rPr lang="it-IT" altLang="it-IT">
                  <a:solidFill>
                    <a:srgbClr val="000000"/>
                  </a:solidFill>
                </a:rPr>
                <a:t> </a:t>
              </a:r>
              <a:r>
                <a:rPr lang="it-IT" altLang="it-IT" sz="2400" b="1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r>
                <a:rPr lang="it-IT" altLang="it-IT">
                  <a:solidFill>
                    <a:srgbClr val="000000"/>
                  </a:solidFill>
                </a:rPr>
                <a:t> </a:t>
              </a:r>
              <a:r>
                <a:rPr lang="it-IT" altLang="it-IT">
                  <a:solidFill>
                    <a:srgbClr val="000000"/>
                  </a:solidFill>
                  <a:latin typeface="Times New Roman" panose="02020603050405020304" pitchFamily="18" charset="0"/>
                </a:rPr>
                <a:t>= 1</a:t>
              </a:r>
              <a:endParaRPr lang="en-GB" altLang="it-IT">
                <a:latin typeface="Times New Roman" panose="02020603050405020304" pitchFamily="18" charset="0"/>
              </a:endParaRPr>
            </a:p>
          </p:txBody>
        </p:sp>
        <p:sp>
          <p:nvSpPr>
            <p:cNvPr id="8255" name="Text Box 70" descr="Diagonali larghe verso l'alto">
              <a:extLst>
                <a:ext uri="{FF2B5EF4-FFF2-40B4-BE49-F238E27FC236}">
                  <a16:creationId xmlns:a16="http://schemas.microsoft.com/office/drawing/2014/main" id="{133A1ABE-AF13-3249-BB21-FA5082FCF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864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0.1</a:t>
              </a:r>
              <a:endParaRPr lang="en-GB" altLang="it-IT"/>
            </a:p>
          </p:txBody>
        </p:sp>
        <p:sp>
          <p:nvSpPr>
            <p:cNvPr id="8256" name="Text Box 71">
              <a:extLst>
                <a:ext uri="{FF2B5EF4-FFF2-40B4-BE49-F238E27FC236}">
                  <a16:creationId xmlns:a16="http://schemas.microsoft.com/office/drawing/2014/main" id="{B0FB6052-2BA7-7D42-94EF-F885C414A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286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0.3</a:t>
              </a:r>
              <a:endParaRPr lang="en-GB" altLang="it-IT"/>
            </a:p>
          </p:txBody>
        </p:sp>
        <p:sp>
          <p:nvSpPr>
            <p:cNvPr id="8257" name="Text Box 72" descr="Diagonali larghe verso l'alto">
              <a:extLst>
                <a:ext uri="{FF2B5EF4-FFF2-40B4-BE49-F238E27FC236}">
                  <a16:creationId xmlns:a16="http://schemas.microsoft.com/office/drawing/2014/main" id="{57AB2805-CB88-704D-BDD9-361DA0D3D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526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0.5</a:t>
              </a:r>
              <a:endParaRPr lang="en-GB" altLang="it-IT"/>
            </a:p>
          </p:txBody>
        </p:sp>
        <p:sp>
          <p:nvSpPr>
            <p:cNvPr id="8258" name="Text Box 73" descr="Diagonali larghe verso l'alto">
              <a:extLst>
                <a:ext uri="{FF2B5EF4-FFF2-40B4-BE49-F238E27FC236}">
                  <a16:creationId xmlns:a16="http://schemas.microsoft.com/office/drawing/2014/main" id="{590BEA9A-F052-594D-BF90-D8744A8CC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6" y="1766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0.7</a:t>
              </a:r>
              <a:endParaRPr lang="en-GB" altLang="it-IT"/>
            </a:p>
          </p:txBody>
        </p:sp>
        <p:sp>
          <p:nvSpPr>
            <p:cNvPr id="8259" name="Text Box 74" descr="Diagonali larghe verso l'alto">
              <a:extLst>
                <a:ext uri="{FF2B5EF4-FFF2-40B4-BE49-F238E27FC236}">
                  <a16:creationId xmlns:a16="http://schemas.microsoft.com/office/drawing/2014/main" id="{5EE1D137-F3D1-704F-9FCD-7AFE98230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4" y="2023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1.0</a:t>
              </a:r>
              <a:endParaRPr lang="en-GB" altLang="it-IT"/>
            </a:p>
          </p:txBody>
        </p:sp>
      </p:grpSp>
      <p:sp>
        <p:nvSpPr>
          <p:cNvPr id="8195" name="Text Box 75" descr="Diagonali larghe verso l'alto">
            <a:extLst>
              <a:ext uri="{FF2B5EF4-FFF2-40B4-BE49-F238E27FC236}">
                <a16:creationId xmlns:a16="http://schemas.microsoft.com/office/drawing/2014/main" id="{5F5EAF27-74E8-D745-B9C9-5D5D8DBFA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382714"/>
            <a:ext cx="2852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Risposta al gradino: </a:t>
            </a:r>
            <a:br>
              <a:rPr lang="it-IT" altLang="it-IT"/>
            </a:br>
            <a:r>
              <a:rPr lang="it-IT" altLang="it-IT"/>
              <a:t>gradino (permanente)</a:t>
            </a:r>
          </a:p>
          <a:p>
            <a:r>
              <a:rPr lang="it-IT" altLang="it-IT"/>
              <a:t>oscillazione (transitorio)</a:t>
            </a:r>
          </a:p>
        </p:txBody>
      </p:sp>
      <p:sp>
        <p:nvSpPr>
          <p:cNvPr id="8196" name="Text Box 78" descr="Diagonali larghe verso l'alto">
            <a:extLst>
              <a:ext uri="{FF2B5EF4-FFF2-40B4-BE49-F238E27FC236}">
                <a16:creationId xmlns:a16="http://schemas.microsoft.com/office/drawing/2014/main" id="{6D74DFB2-AF6C-2944-9836-8EE752CDF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5013326"/>
            <a:ext cx="69024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Al diminuire di </a:t>
            </a:r>
            <a:r>
              <a:rPr lang="it-IT" altLang="it-IT" b="1">
                <a:latin typeface="Symbol" pitchFamily="2" charset="2"/>
              </a:rPr>
              <a:t>z</a:t>
            </a:r>
            <a:r>
              <a:rPr lang="it-IT" altLang="it-IT"/>
              <a:t>, aumenta il comportamento oscillatorio</a:t>
            </a:r>
          </a:p>
          <a:p>
            <a:endParaRPr lang="it-IT" altLang="it-IT"/>
          </a:p>
          <a:p>
            <a:r>
              <a:rPr lang="it-IT" altLang="it-IT"/>
              <a:t>Per </a:t>
            </a:r>
            <a:r>
              <a:rPr lang="it-IT" altLang="it-IT" b="1">
                <a:latin typeface="Symbol" pitchFamily="2" charset="2"/>
              </a:rPr>
              <a:t>z</a:t>
            </a:r>
            <a:r>
              <a:rPr lang="it-IT" altLang="it-IT"/>
              <a:t> = 0 si ha una sinusoide intorno a 1 </a:t>
            </a:r>
            <a:br>
              <a:rPr lang="it-IT" altLang="it-IT"/>
            </a:br>
            <a:r>
              <a:rPr lang="it-IT" altLang="it-IT"/>
              <a:t>(i poli sono a Re[ ]=0,  sistema non asintoticamente stabile).</a:t>
            </a:r>
            <a:endParaRPr lang="en-GB" altLang="it-IT"/>
          </a:p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8052527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51C37449-3117-F44D-947D-7BDFC1B91F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odi propri del sistema</a:t>
            </a:r>
          </a:p>
        </p:txBody>
      </p:sp>
      <p:sp>
        <p:nvSpPr>
          <p:cNvPr id="9218" name="Rectangle 3">
            <a:extLst>
              <a:ext uri="{FF2B5EF4-FFF2-40B4-BE49-F238E27FC236}">
                <a16:creationId xmlns:a16="http://schemas.microsoft.com/office/drawing/2014/main" id="{D243715F-F691-2845-A60B-DFA49738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5" y="747447"/>
            <a:ext cx="9437135" cy="2862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dirty="0">
                <a:solidFill>
                  <a:srgbClr val="FF0033"/>
                </a:solidFill>
              </a:rPr>
              <a:t>L’</a:t>
            </a:r>
            <a:r>
              <a:rPr lang="it-IT" altLang="it-IT" dirty="0" err="1">
                <a:solidFill>
                  <a:srgbClr val="FF0033"/>
                </a:solidFill>
              </a:rPr>
              <a:t>antitrasformata</a:t>
            </a:r>
            <a:r>
              <a:rPr lang="it-IT" altLang="it-IT" dirty="0"/>
              <a:t> di:                           è composta da (è combinazione lineare di...):</a:t>
            </a:r>
          </a:p>
          <a:p>
            <a:endParaRPr lang="it-IT" altLang="it-IT" dirty="0"/>
          </a:p>
          <a:p>
            <a:pPr>
              <a:buFontTx/>
              <a:buChar char="•"/>
            </a:pPr>
            <a:r>
              <a:rPr lang="it-IT" altLang="it-IT" dirty="0"/>
              <a:t> </a:t>
            </a:r>
            <a:r>
              <a:rPr lang="it-IT" altLang="it-IT" dirty="0">
                <a:solidFill>
                  <a:schemeClr val="accent2"/>
                </a:solidFill>
              </a:rPr>
              <a:t>Esponenziali</a:t>
            </a:r>
          </a:p>
          <a:p>
            <a:r>
              <a:rPr lang="it-IT" altLang="it-IT" dirty="0">
                <a:solidFill>
                  <a:schemeClr val="accent2"/>
                </a:solidFill>
              </a:rPr>
              <a:t>  </a:t>
            </a:r>
          </a:p>
          <a:p>
            <a:pPr>
              <a:buFontTx/>
              <a:buChar char="•"/>
            </a:pPr>
            <a:r>
              <a:rPr lang="it-IT" altLang="it-IT" dirty="0">
                <a:solidFill>
                  <a:schemeClr val="accent2"/>
                </a:solidFill>
              </a:rPr>
              <a:t> Polinomi del tempo:</a:t>
            </a:r>
          </a:p>
          <a:p>
            <a:endParaRPr lang="it-IT" altLang="it-IT" dirty="0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lang="it-IT" altLang="it-IT" dirty="0">
                <a:solidFill>
                  <a:schemeClr val="accent2"/>
                </a:solidFill>
              </a:rPr>
              <a:t> Polinomi(t) per esponenziali:</a:t>
            </a:r>
          </a:p>
          <a:p>
            <a:endParaRPr lang="it-IT" altLang="it-IT" dirty="0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lang="it-IT" altLang="it-IT" dirty="0">
                <a:solidFill>
                  <a:schemeClr val="accent2"/>
                </a:solidFill>
              </a:rPr>
              <a:t> Eventualmente Impulsi nell’origine (al limite della causalità):</a:t>
            </a:r>
          </a:p>
        </p:txBody>
      </p:sp>
      <p:graphicFrame>
        <p:nvGraphicFramePr>
          <p:cNvPr id="9219" name="Object 5">
            <a:extLst>
              <a:ext uri="{FF2B5EF4-FFF2-40B4-BE49-F238E27FC236}">
                <a16:creationId xmlns:a16="http://schemas.microsoft.com/office/drawing/2014/main" id="{6A2E8C10-75B7-9245-88D1-050932A3A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68655"/>
              </p:ext>
            </p:extLst>
          </p:nvPr>
        </p:nvGraphicFramePr>
        <p:xfrm>
          <a:off x="2275177" y="1347522"/>
          <a:ext cx="276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MathType Equation" r:id="rId3" imgW="63779400" imgH="8775700" progId="Equation">
                  <p:embed/>
                </p:oleObj>
              </mc:Choice>
              <mc:Fallback>
                <p:oleObj name="MathType Equation" r:id="rId3" imgW="63779400" imgH="8775700" progId="Equation">
                  <p:embed/>
                  <p:pic>
                    <p:nvPicPr>
                      <p:cNvPr id="9219" name="Object 5">
                        <a:extLst>
                          <a:ext uri="{FF2B5EF4-FFF2-40B4-BE49-F238E27FC236}">
                            <a16:creationId xmlns:a16="http://schemas.microsoft.com/office/drawing/2014/main" id="{6A2E8C10-75B7-9245-88D1-050932A3A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177" y="1347522"/>
                        <a:ext cx="276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>
            <a:extLst>
              <a:ext uri="{FF2B5EF4-FFF2-40B4-BE49-F238E27FC236}">
                <a16:creationId xmlns:a16="http://schemas.microsoft.com/office/drawing/2014/main" id="{69859701-3A38-2F4F-89C8-7C0D0D45D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41"/>
              </p:ext>
            </p:extLst>
          </p:nvPr>
        </p:nvGraphicFramePr>
        <p:xfrm>
          <a:off x="3019714" y="1825360"/>
          <a:ext cx="28892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5" imgW="40373300" imgH="9652000" progId="Equation.DSMT4">
                  <p:embed/>
                </p:oleObj>
              </mc:Choice>
              <mc:Fallback>
                <p:oleObj name="Equation" r:id="rId5" imgW="40373300" imgH="9652000" progId="Equation.DSMT4">
                  <p:embed/>
                  <p:pic>
                    <p:nvPicPr>
                      <p:cNvPr id="9220" name="Object 6">
                        <a:extLst>
                          <a:ext uri="{FF2B5EF4-FFF2-40B4-BE49-F238E27FC236}">
                            <a16:creationId xmlns:a16="http://schemas.microsoft.com/office/drawing/2014/main" id="{69859701-3A38-2F4F-89C8-7C0D0D45D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714" y="1825360"/>
                        <a:ext cx="28892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>
            <a:extLst>
              <a:ext uri="{FF2B5EF4-FFF2-40B4-BE49-F238E27FC236}">
                <a16:creationId xmlns:a16="http://schemas.microsoft.com/office/drawing/2014/main" id="{A79A0213-D25B-A04A-A711-656ED4CE6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92572"/>
              </p:ext>
            </p:extLst>
          </p:nvPr>
        </p:nvGraphicFramePr>
        <p:xfrm>
          <a:off x="4194464" y="2566722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MathType Equation" r:id="rId7" imgW="9652000" imgH="7607300" progId="Equation">
                  <p:embed/>
                </p:oleObj>
              </mc:Choice>
              <mc:Fallback>
                <p:oleObj name="MathType Equation" r:id="rId7" imgW="9652000" imgH="7607300" progId="Equation">
                  <p:embed/>
                  <p:pic>
                    <p:nvPicPr>
                      <p:cNvPr id="9221" name="Object 7">
                        <a:extLst>
                          <a:ext uri="{FF2B5EF4-FFF2-40B4-BE49-F238E27FC236}">
                            <a16:creationId xmlns:a16="http://schemas.microsoft.com/office/drawing/2014/main" id="{A79A0213-D25B-A04A-A711-656ED4CE6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64" y="2566722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>
            <a:extLst>
              <a:ext uri="{FF2B5EF4-FFF2-40B4-BE49-F238E27FC236}">
                <a16:creationId xmlns:a16="http://schemas.microsoft.com/office/drawing/2014/main" id="{C8661070-8175-964E-9EE5-F37AFF505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95397"/>
              </p:ext>
            </p:extLst>
          </p:nvPr>
        </p:nvGraphicFramePr>
        <p:xfrm>
          <a:off x="7585364" y="3252523"/>
          <a:ext cx="660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MathType Equation" r:id="rId9" imgW="15214600" imgH="7315200" progId="Equation">
                  <p:embed/>
                </p:oleObj>
              </mc:Choice>
              <mc:Fallback>
                <p:oleObj name="MathType Equation" r:id="rId9" imgW="15214600" imgH="7315200" progId="Equation">
                  <p:embed/>
                  <p:pic>
                    <p:nvPicPr>
                      <p:cNvPr id="9222" name="Object 8">
                        <a:extLst>
                          <a:ext uri="{FF2B5EF4-FFF2-40B4-BE49-F238E27FC236}">
                            <a16:creationId xmlns:a16="http://schemas.microsoft.com/office/drawing/2014/main" id="{C8661070-8175-964E-9EE5-F37AFF505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364" y="3252523"/>
                        <a:ext cx="660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9">
            <a:extLst>
              <a:ext uri="{FF2B5EF4-FFF2-40B4-BE49-F238E27FC236}">
                <a16:creationId xmlns:a16="http://schemas.microsoft.com/office/drawing/2014/main" id="{7112EC32-C3A6-4842-A2E7-ABE292D41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64" y="3580697"/>
            <a:ext cx="9448800" cy="2862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Sono i  </a:t>
            </a:r>
            <a:r>
              <a:rPr lang="it-IT" altLang="it-IT">
                <a:solidFill>
                  <a:schemeClr val="accent2"/>
                </a:solidFill>
              </a:rPr>
              <a:t>MODI  NATURALI</a:t>
            </a:r>
            <a:r>
              <a:rPr lang="it-IT" altLang="it-IT">
                <a:solidFill>
                  <a:schemeClr val="accent1"/>
                </a:solidFill>
              </a:rPr>
              <a:t>  </a:t>
            </a:r>
            <a:r>
              <a:rPr lang="it-IT" altLang="it-IT"/>
              <a:t>del Sistema. Il loro </a:t>
            </a:r>
            <a:r>
              <a:rPr lang="it-IT" altLang="it-IT">
                <a:solidFill>
                  <a:schemeClr val="accent1"/>
                </a:solidFill>
              </a:rPr>
              <a:t>numero</a:t>
            </a:r>
            <a:r>
              <a:rPr lang="it-IT" altLang="it-IT"/>
              <a:t> è pari </a:t>
            </a:r>
            <a:br>
              <a:rPr lang="it-IT" altLang="it-IT"/>
            </a:br>
            <a:r>
              <a:rPr lang="it-IT" altLang="it-IT"/>
              <a:t>all’ordine dell’eq. differenziale </a:t>
            </a:r>
            <a:r>
              <a:rPr lang="it-IT" altLang="it-IT">
                <a:solidFill>
                  <a:srgbClr val="006600"/>
                </a:solidFill>
              </a:rPr>
              <a:t>( le sinusoidi contano per 2)</a:t>
            </a:r>
            <a:endParaRPr lang="it-IT" altLang="it-IT"/>
          </a:p>
          <a:p>
            <a:endParaRPr lang="it-IT" altLang="it-IT"/>
          </a:p>
          <a:p>
            <a:r>
              <a:rPr lang="it-IT" altLang="it-IT"/>
              <a:t>Le caratteristiche del sistema si riflettono sulla </a:t>
            </a:r>
            <a:r>
              <a:rPr lang="it-IT" altLang="it-IT">
                <a:solidFill>
                  <a:schemeClr val="accent1"/>
                </a:solidFill>
              </a:rPr>
              <a:t>posizione dei poli</a:t>
            </a:r>
            <a:r>
              <a:rPr lang="it-IT" altLang="it-IT">
                <a:solidFill>
                  <a:schemeClr val="hlink"/>
                </a:solidFill>
              </a:rPr>
              <a:t> </a:t>
            </a:r>
            <a:br>
              <a:rPr lang="it-IT" altLang="it-IT">
                <a:solidFill>
                  <a:schemeClr val="hlink"/>
                </a:solidFill>
              </a:rPr>
            </a:br>
            <a:r>
              <a:rPr lang="it-IT" altLang="it-IT"/>
              <a:t>sul piano  s   (Re[s], Im[s]).</a:t>
            </a:r>
          </a:p>
          <a:p>
            <a:endParaRPr lang="it-IT" altLang="it-IT"/>
          </a:p>
          <a:p>
            <a:r>
              <a:rPr lang="it-IT" altLang="it-IT"/>
              <a:t>La  convergenza  dipende  dalla  loro  </a:t>
            </a:r>
            <a:r>
              <a:rPr lang="it-IT" altLang="it-IT">
                <a:solidFill>
                  <a:schemeClr val="accent1"/>
                </a:solidFill>
              </a:rPr>
              <a:t>parte  reale</a:t>
            </a:r>
            <a:r>
              <a:rPr lang="it-IT" altLang="it-IT"/>
              <a:t> (deve essere Re[p</a:t>
            </a:r>
            <a:r>
              <a:rPr lang="it-IT" altLang="it-IT" baseline="-25000"/>
              <a:t>i</a:t>
            </a:r>
            <a:r>
              <a:rPr lang="it-IT" altLang="it-IT"/>
              <a:t>]&lt;0)</a:t>
            </a:r>
          </a:p>
          <a:p>
            <a:endParaRPr lang="it-IT" altLang="it-IT"/>
          </a:p>
          <a:p>
            <a:r>
              <a:rPr lang="it-IT" altLang="it-IT">
                <a:solidFill>
                  <a:schemeClr val="accent1"/>
                </a:solidFill>
              </a:rPr>
              <a:t>Stabilità asintotica</a:t>
            </a:r>
            <a:r>
              <a:rPr lang="it-IT" altLang="it-IT">
                <a:solidFill>
                  <a:schemeClr val="hlink"/>
                </a:solidFill>
              </a:rPr>
              <a:t> </a:t>
            </a:r>
            <a:r>
              <a:rPr lang="it-IT" altLang="it-IT"/>
              <a:t>di un Sistema LPPC</a:t>
            </a:r>
            <a:r>
              <a:rPr lang="it-IT" altLang="it-IT">
                <a:solidFill>
                  <a:schemeClr val="hlink"/>
                </a:solidFill>
              </a:rPr>
              <a:t>  </a:t>
            </a:r>
            <a:r>
              <a:rPr lang="it-IT" altLang="it-IT">
                <a:solidFill>
                  <a:schemeClr val="accent1"/>
                </a:solidFill>
              </a:rPr>
              <a:t>&lt;==&gt; Re[p</a:t>
            </a:r>
            <a:r>
              <a:rPr lang="it-IT" altLang="it-IT" baseline="-25000">
                <a:solidFill>
                  <a:schemeClr val="accent1"/>
                </a:solidFill>
              </a:rPr>
              <a:t>i</a:t>
            </a:r>
            <a:r>
              <a:rPr lang="it-IT" altLang="it-IT">
                <a:solidFill>
                  <a:schemeClr val="accent1"/>
                </a:solidFill>
              </a:rPr>
              <a:t>]&lt;0</a:t>
            </a:r>
          </a:p>
        </p:txBody>
      </p:sp>
      <p:graphicFrame>
        <p:nvGraphicFramePr>
          <p:cNvPr id="9224" name="Object 10" descr="Diagonali larghe verso l'alto">
            <a:extLst>
              <a:ext uri="{FF2B5EF4-FFF2-40B4-BE49-F238E27FC236}">
                <a16:creationId xmlns:a16="http://schemas.microsoft.com/office/drawing/2014/main" id="{88043FDD-10CE-0E49-802E-7ED542AAE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47007"/>
              </p:ext>
            </p:extLst>
          </p:nvPr>
        </p:nvGraphicFramePr>
        <p:xfrm>
          <a:off x="2860964" y="595048"/>
          <a:ext cx="1536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11" imgW="44183300" imgH="21653500" progId="Equation">
                  <p:embed/>
                </p:oleObj>
              </mc:Choice>
              <mc:Fallback>
                <p:oleObj name="Equation" r:id="rId11" imgW="44183300" imgH="21653500" progId="Equation">
                  <p:embed/>
                  <p:pic>
                    <p:nvPicPr>
                      <p:cNvPr id="9224" name="Object 10" descr="Diagonali larghe verso l'alto">
                        <a:extLst>
                          <a:ext uri="{FF2B5EF4-FFF2-40B4-BE49-F238E27FC236}">
                            <a16:creationId xmlns:a16="http://schemas.microsoft.com/office/drawing/2014/main" id="{88043FDD-10CE-0E49-802E-7ED542AAE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964" y="595048"/>
                        <a:ext cx="1536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38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026">
            <a:extLst>
              <a:ext uri="{FF2B5EF4-FFF2-40B4-BE49-F238E27FC236}">
                <a16:creationId xmlns:a16="http://schemas.microsoft.com/office/drawing/2014/main" id="{284CA650-6308-9A4E-B760-4DC5D58B3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aratteristiche della Funz. di Trasferimento</a:t>
            </a:r>
          </a:p>
        </p:txBody>
      </p:sp>
      <p:sp>
        <p:nvSpPr>
          <p:cNvPr id="10242" name="Rectangle 1027">
            <a:extLst>
              <a:ext uri="{FF2B5EF4-FFF2-40B4-BE49-F238E27FC236}">
                <a16:creationId xmlns:a16="http://schemas.microsoft.com/office/drawing/2014/main" id="{14925C9F-ECE3-2E47-B775-99622503C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55" y="1205346"/>
            <a:ext cx="91440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FF0033"/>
                </a:solidFill>
              </a:rPr>
              <a:t>Un  </a:t>
            </a:r>
            <a:r>
              <a:rPr lang="it-IT" altLang="it-IT">
                <a:solidFill>
                  <a:srgbClr val="FF0033"/>
                </a:solidFill>
                <a:latin typeface="Symbol" pitchFamily="2" charset="2"/>
              </a:rPr>
              <a:t>S</a:t>
            </a:r>
            <a:r>
              <a:rPr lang="it-IT" altLang="it-IT">
                <a:solidFill>
                  <a:srgbClr val="FF0033"/>
                </a:solidFill>
              </a:rPr>
              <a:t> è descritto (quasi</a:t>
            </a:r>
            <a:r>
              <a:rPr lang="it-IT" altLang="it-IT">
                <a:solidFill>
                  <a:srgbClr val="33CC33"/>
                </a:solidFill>
              </a:rPr>
              <a:t>*</a:t>
            </a:r>
            <a:r>
              <a:rPr lang="it-IT" altLang="it-IT">
                <a:solidFill>
                  <a:srgbClr val="FF0033"/>
                </a:solidFill>
              </a:rPr>
              <a:t>) completamente dalla sua funzione di trasferimento</a:t>
            </a:r>
          </a:p>
        </p:txBody>
      </p:sp>
      <p:sp>
        <p:nvSpPr>
          <p:cNvPr id="10243" name="Rectangle 1028">
            <a:extLst>
              <a:ext uri="{FF2B5EF4-FFF2-40B4-BE49-F238E27FC236}">
                <a16:creationId xmlns:a16="http://schemas.microsoft.com/office/drawing/2014/main" id="{5232E17B-5E07-F144-ABCB-8E7C74CDB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056" y="1814946"/>
            <a:ext cx="249747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rgbClr val="33CC33"/>
                </a:solidFill>
              </a:rPr>
              <a:t>* salvo cancellazioni</a:t>
            </a:r>
            <a:endParaRPr lang="it-IT" altLang="it-IT"/>
          </a:p>
        </p:txBody>
      </p:sp>
      <p:sp>
        <p:nvSpPr>
          <p:cNvPr id="10244" name="Rectangle 1029">
            <a:extLst>
              <a:ext uri="{FF2B5EF4-FFF2-40B4-BE49-F238E27FC236}">
                <a16:creationId xmlns:a16="http://schemas.microsoft.com/office/drawing/2014/main" id="{3CCDE94C-F291-384D-8035-F8EB31966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55" y="2881746"/>
            <a:ext cx="6689588" cy="292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L’analisi della </a:t>
            </a:r>
            <a:r>
              <a:rPr lang="it-IT" altLang="it-IT" sz="2400">
                <a:solidFill>
                  <a:schemeClr val="accent2"/>
                </a:solidFill>
                <a:latin typeface="Times New Roman" panose="02020603050405020304" pitchFamily="18" charset="0"/>
              </a:rPr>
              <a:t>G(s)</a:t>
            </a:r>
            <a:r>
              <a:rPr lang="it-IT" altLang="it-IT">
                <a:solidFill>
                  <a:schemeClr val="accent2"/>
                </a:solidFill>
              </a:rPr>
              <a:t> ci permette di determinare facilmente:</a:t>
            </a:r>
          </a:p>
          <a:p>
            <a:endParaRPr lang="it-IT" altLang="it-IT">
              <a:solidFill>
                <a:schemeClr val="accent2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1.</a:t>
            </a:r>
            <a:r>
              <a:rPr lang="it-IT" altLang="it-IT">
                <a:solidFill>
                  <a:srgbClr val="FF0033"/>
                </a:solidFill>
              </a:rPr>
              <a:t> Stabilità asintotica:</a:t>
            </a:r>
          </a:p>
          <a:p>
            <a:endParaRPr lang="it-IT" altLang="it-IT">
              <a:solidFill>
                <a:srgbClr val="FF0033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2.</a:t>
            </a:r>
            <a:r>
              <a:rPr lang="it-IT" altLang="it-IT">
                <a:solidFill>
                  <a:srgbClr val="FF0033"/>
                </a:solidFill>
              </a:rPr>
              <a:t> Velocità di convergenza:  maggiore se              minore</a:t>
            </a:r>
          </a:p>
          <a:p>
            <a:endParaRPr lang="it-IT" altLang="it-IT">
              <a:solidFill>
                <a:srgbClr val="FF0033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3.</a:t>
            </a:r>
            <a:r>
              <a:rPr lang="it-IT" altLang="it-IT">
                <a:solidFill>
                  <a:srgbClr val="FF0033"/>
                </a:solidFill>
              </a:rPr>
              <a:t> Comportamento oscillatorio:                  complessi</a:t>
            </a:r>
          </a:p>
          <a:p>
            <a:endParaRPr lang="it-IT" altLang="it-IT">
              <a:solidFill>
                <a:srgbClr val="FF0033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4.</a:t>
            </a:r>
            <a:r>
              <a:rPr lang="it-IT" altLang="it-IT">
                <a:solidFill>
                  <a:srgbClr val="FF0033"/>
                </a:solidFill>
              </a:rPr>
              <a:t> Valore per             dell’uscita (regime):</a:t>
            </a:r>
          </a:p>
        </p:txBody>
      </p:sp>
      <p:graphicFrame>
        <p:nvGraphicFramePr>
          <p:cNvPr id="10245" name="Object 1030">
            <a:extLst>
              <a:ext uri="{FF2B5EF4-FFF2-40B4-BE49-F238E27FC236}">
                <a16:creationId xmlns:a16="http://schemas.microsoft.com/office/drawing/2014/main" id="{824FD141-263E-B04F-AC15-7BC64CB55E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003992"/>
              </p:ext>
            </p:extLst>
          </p:nvPr>
        </p:nvGraphicFramePr>
        <p:xfrm>
          <a:off x="4322331" y="4769284"/>
          <a:ext cx="815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zione" r:id="rId3" imgW="19011900" imgH="7899400" progId="Equation.2">
                  <p:embed/>
                </p:oleObj>
              </mc:Choice>
              <mc:Fallback>
                <p:oleObj name="Equazione" r:id="rId3" imgW="19011900" imgH="7899400" progId="Equation.2">
                  <p:embed/>
                  <p:pic>
                    <p:nvPicPr>
                      <p:cNvPr id="10245" name="Object 1030">
                        <a:extLst>
                          <a:ext uri="{FF2B5EF4-FFF2-40B4-BE49-F238E27FC236}">
                            <a16:creationId xmlns:a16="http://schemas.microsoft.com/office/drawing/2014/main" id="{824FD141-263E-B04F-AC15-7BC64CB55E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331" y="4769284"/>
                        <a:ext cx="8159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31">
            <a:extLst>
              <a:ext uri="{FF2B5EF4-FFF2-40B4-BE49-F238E27FC236}">
                <a16:creationId xmlns:a16="http://schemas.microsoft.com/office/drawing/2014/main" id="{7E661A94-35E8-054B-A62D-E82F96F75F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3201664"/>
              </p:ext>
            </p:extLst>
          </p:nvPr>
        </p:nvGraphicFramePr>
        <p:xfrm>
          <a:off x="2304619" y="5501121"/>
          <a:ext cx="65087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zione" r:id="rId5" imgW="15214600" imgH="4394200" progId="Equation.2">
                  <p:embed/>
                </p:oleObj>
              </mc:Choice>
              <mc:Fallback>
                <p:oleObj name="Equazione" r:id="rId5" imgW="15214600" imgH="4394200" progId="Equation.2">
                  <p:embed/>
                  <p:pic>
                    <p:nvPicPr>
                      <p:cNvPr id="10246" name="Object 1031">
                        <a:extLst>
                          <a:ext uri="{FF2B5EF4-FFF2-40B4-BE49-F238E27FC236}">
                            <a16:creationId xmlns:a16="http://schemas.microsoft.com/office/drawing/2014/main" id="{7E661A94-35E8-054B-A62D-E82F96F75F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619" y="5501121"/>
                        <a:ext cx="65087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32">
            <a:extLst>
              <a:ext uri="{FF2B5EF4-FFF2-40B4-BE49-F238E27FC236}">
                <a16:creationId xmlns:a16="http://schemas.microsoft.com/office/drawing/2014/main" id="{BBF097CA-2AB9-714F-96A9-A13CC0965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4055"/>
              </p:ext>
            </p:extLst>
          </p:nvPr>
        </p:nvGraphicFramePr>
        <p:xfrm>
          <a:off x="3500005" y="1846697"/>
          <a:ext cx="2806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7" imgW="64655700" imgH="20777200" progId="Equation">
                  <p:embed/>
                </p:oleObj>
              </mc:Choice>
              <mc:Fallback>
                <p:oleObj name="Equation" r:id="rId7" imgW="64655700" imgH="20777200" progId="Equation">
                  <p:embed/>
                  <p:pic>
                    <p:nvPicPr>
                      <p:cNvPr id="10247" name="Object 1032">
                        <a:extLst>
                          <a:ext uri="{FF2B5EF4-FFF2-40B4-BE49-F238E27FC236}">
                            <a16:creationId xmlns:a16="http://schemas.microsoft.com/office/drawing/2014/main" id="{BBF097CA-2AB9-714F-96A9-A13CC0965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005" y="1846697"/>
                        <a:ext cx="28067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033">
            <a:extLst>
              <a:ext uri="{FF2B5EF4-FFF2-40B4-BE49-F238E27FC236}">
                <a16:creationId xmlns:a16="http://schemas.microsoft.com/office/drawing/2014/main" id="{2D300E76-F7CF-004C-BC03-2A5238172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60731"/>
              </p:ext>
            </p:extLst>
          </p:nvPr>
        </p:nvGraphicFramePr>
        <p:xfrm>
          <a:off x="3201555" y="3573897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MathType Equation" r:id="rId9" imgW="26619200" imgH="8191500" progId="Equation">
                  <p:embed/>
                </p:oleObj>
              </mc:Choice>
              <mc:Fallback>
                <p:oleObj name="MathType Equation" r:id="rId9" imgW="26619200" imgH="8191500" progId="Equation">
                  <p:embed/>
                  <p:pic>
                    <p:nvPicPr>
                      <p:cNvPr id="10248" name="Object 1033">
                        <a:extLst>
                          <a:ext uri="{FF2B5EF4-FFF2-40B4-BE49-F238E27FC236}">
                            <a16:creationId xmlns:a16="http://schemas.microsoft.com/office/drawing/2014/main" id="{2D300E76-F7CF-004C-BC03-2A5238172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555" y="3573897"/>
                        <a:ext cx="1155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34">
            <a:extLst>
              <a:ext uri="{FF2B5EF4-FFF2-40B4-BE49-F238E27FC236}">
                <a16:creationId xmlns:a16="http://schemas.microsoft.com/office/drawing/2014/main" id="{44B20390-404D-1443-A5F2-40D50FA61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97050"/>
              </p:ext>
            </p:extLst>
          </p:nvPr>
        </p:nvGraphicFramePr>
        <p:xfrm>
          <a:off x="5449455" y="4177147"/>
          <a:ext cx="736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MathType Equation" r:id="rId11" imgW="16967200" imgH="8191500" progId="Equation">
                  <p:embed/>
                </p:oleObj>
              </mc:Choice>
              <mc:Fallback>
                <p:oleObj name="MathType Equation" r:id="rId11" imgW="16967200" imgH="8191500" progId="Equation">
                  <p:embed/>
                  <p:pic>
                    <p:nvPicPr>
                      <p:cNvPr id="10249" name="Object 1034">
                        <a:extLst>
                          <a:ext uri="{FF2B5EF4-FFF2-40B4-BE49-F238E27FC236}">
                            <a16:creationId xmlns:a16="http://schemas.microsoft.com/office/drawing/2014/main" id="{44B20390-404D-1443-A5F2-40D50FA61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455" y="4177147"/>
                        <a:ext cx="736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35">
            <a:extLst>
              <a:ext uri="{FF2B5EF4-FFF2-40B4-BE49-F238E27FC236}">
                <a16:creationId xmlns:a16="http://schemas.microsoft.com/office/drawing/2014/main" id="{DF7E0496-FF57-CE44-9BC8-1E6DC14C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98651"/>
              </p:ext>
            </p:extLst>
          </p:nvPr>
        </p:nvGraphicFramePr>
        <p:xfrm>
          <a:off x="5576455" y="5412222"/>
          <a:ext cx="3721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13" imgW="48856900" imgH="15798800" progId="Equation.DSMT4">
                  <p:embed/>
                </p:oleObj>
              </mc:Choice>
              <mc:Fallback>
                <p:oleObj name="Equation" r:id="rId13" imgW="48856900" imgH="15798800" progId="Equation.DSMT4">
                  <p:embed/>
                  <p:pic>
                    <p:nvPicPr>
                      <p:cNvPr id="10250" name="Object 1035">
                        <a:extLst>
                          <a:ext uri="{FF2B5EF4-FFF2-40B4-BE49-F238E27FC236}">
                            <a16:creationId xmlns:a16="http://schemas.microsoft.com/office/drawing/2014/main" id="{DF7E0496-FF57-CE44-9BC8-1E6DC14C6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455" y="5412222"/>
                        <a:ext cx="37211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647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026">
            <a:extLst>
              <a:ext uri="{FF2B5EF4-FFF2-40B4-BE49-F238E27FC236}">
                <a16:creationId xmlns:a16="http://schemas.microsoft.com/office/drawing/2014/main" id="{31812B7A-7403-CD45-AC0E-8A2875C05B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83301"/>
          </a:xfrm>
        </p:spPr>
        <p:txBody>
          <a:bodyPr/>
          <a:lstStyle/>
          <a:p>
            <a:r>
              <a:rPr lang="it-IT" altLang="it-IT"/>
              <a:t>Precisazioni per   </a:t>
            </a:r>
            <a:r>
              <a:rPr lang="it-IT" altLang="it-IT" sz="3200">
                <a:latin typeface="Times New Roman" panose="02020603050405020304" pitchFamily="18" charset="0"/>
              </a:rPr>
              <a:t>Re[s]=0</a:t>
            </a:r>
            <a:endParaRPr lang="en-GB" altLang="it-IT" sz="3200">
              <a:latin typeface="Times New Roman" panose="02020603050405020304" pitchFamily="18" charset="0"/>
            </a:endParaRPr>
          </a:p>
        </p:txBody>
      </p:sp>
      <p:sp>
        <p:nvSpPr>
          <p:cNvPr id="11266" name="Rectangle 1027" descr="Diagonali larghe verso l'alto">
            <a:extLst>
              <a:ext uri="{FF2B5EF4-FFF2-40B4-BE49-F238E27FC236}">
                <a16:creationId xmlns:a16="http://schemas.microsoft.com/office/drawing/2014/main" id="{E79BD88B-ABF9-494C-9F97-13805A052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1028701"/>
            <a:ext cx="2570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Stabilità asintotica se</a:t>
            </a:r>
          </a:p>
        </p:txBody>
      </p:sp>
      <p:graphicFrame>
        <p:nvGraphicFramePr>
          <p:cNvPr id="11267" name="Object 1028">
            <a:extLst>
              <a:ext uri="{FF2B5EF4-FFF2-40B4-BE49-F238E27FC236}">
                <a16:creationId xmlns:a16="http://schemas.microsoft.com/office/drawing/2014/main" id="{753995E6-284B-BB4A-88E0-C96241C15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066801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4" imgW="26619200" imgH="8191500" progId="Equation">
                  <p:embed/>
                </p:oleObj>
              </mc:Choice>
              <mc:Fallback>
                <p:oleObj name="Equation" r:id="rId4" imgW="26619200" imgH="8191500" progId="Equation">
                  <p:embed/>
                  <p:pic>
                    <p:nvPicPr>
                      <p:cNvPr id="11267" name="Object 1028">
                        <a:extLst>
                          <a:ext uri="{FF2B5EF4-FFF2-40B4-BE49-F238E27FC236}">
                            <a16:creationId xmlns:a16="http://schemas.microsoft.com/office/drawing/2014/main" id="{753995E6-284B-BB4A-88E0-C96241C15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1"/>
                        <a:ext cx="1155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30" descr="Diagonali larghe verso l'alto">
            <a:extLst>
              <a:ext uri="{FF2B5EF4-FFF2-40B4-BE49-F238E27FC236}">
                <a16:creationId xmlns:a16="http://schemas.microsoft.com/office/drawing/2014/main" id="{02039ECD-D424-7A4B-B201-85E853CEB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1676400"/>
          <a:ext cx="6591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6" imgW="151841200" imgH="30137100" progId="Equation">
                  <p:embed/>
                </p:oleObj>
              </mc:Choice>
              <mc:Fallback>
                <p:oleObj name="Equation" r:id="rId6" imgW="151841200" imgH="30137100" progId="Equation">
                  <p:embed/>
                  <p:pic>
                    <p:nvPicPr>
                      <p:cNvPr id="11268" name="Object 1030" descr="Diagonali larghe verso l'alto">
                        <a:extLst>
                          <a:ext uri="{FF2B5EF4-FFF2-40B4-BE49-F238E27FC236}">
                            <a16:creationId xmlns:a16="http://schemas.microsoft.com/office/drawing/2014/main" id="{02039ECD-D424-7A4B-B201-85E853CEB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676400"/>
                        <a:ext cx="65913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1031" descr="Diagonali larghe verso l'alto">
            <a:extLst>
              <a:ext uri="{FF2B5EF4-FFF2-40B4-BE49-F238E27FC236}">
                <a16:creationId xmlns:a16="http://schemas.microsoft.com/office/drawing/2014/main" id="{7B4C0559-4C7C-B046-A7C0-3B51B3493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3135314"/>
            <a:ext cx="898842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Cosa succede se                      ?  Dalle espressioni precedenti,</a:t>
            </a:r>
          </a:p>
          <a:p>
            <a:endParaRPr lang="it-IT" altLang="it-IT">
              <a:solidFill>
                <a:schemeClr val="accent2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Se semplice, 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	l’evoluzione libera contiene una costante (</a:t>
            </a:r>
            <a:r>
              <a:rPr lang="it-IT" altLang="it-IT">
                <a:solidFill>
                  <a:schemeClr val="accent1"/>
                </a:solidFill>
              </a:rPr>
              <a:t>stabile non asintoticamente</a:t>
            </a:r>
            <a:r>
              <a:rPr lang="it-IT" altLang="it-IT">
                <a:solidFill>
                  <a:schemeClr val="accent2"/>
                </a:solidFill>
              </a:rPr>
              <a:t>)</a:t>
            </a:r>
          </a:p>
          <a:p>
            <a:endParaRPr lang="it-IT" altLang="it-IT">
              <a:solidFill>
                <a:schemeClr val="accent2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Se multiplo, </a:t>
            </a:r>
          </a:p>
          <a:p>
            <a:r>
              <a:rPr lang="it-IT" altLang="it-IT">
                <a:solidFill>
                  <a:schemeClr val="accent2"/>
                </a:solidFill>
              </a:rPr>
              <a:t>	contiene una rampa, una parabola, ecc. (</a:t>
            </a:r>
            <a:r>
              <a:rPr lang="it-IT" altLang="it-IT">
                <a:solidFill>
                  <a:schemeClr val="accent1"/>
                </a:solidFill>
              </a:rPr>
              <a:t>instabile</a:t>
            </a:r>
            <a:r>
              <a:rPr lang="it-IT" altLang="it-IT">
                <a:solidFill>
                  <a:schemeClr val="accent2"/>
                </a:solidFill>
              </a:rPr>
              <a:t>)</a:t>
            </a:r>
          </a:p>
          <a:p>
            <a:endParaRPr lang="it-IT" altLang="it-IT">
              <a:solidFill>
                <a:schemeClr val="accent2"/>
              </a:solidFill>
            </a:endParaRPr>
          </a:p>
          <a:p>
            <a:r>
              <a:rPr lang="it-IT" altLang="it-IT">
                <a:solidFill>
                  <a:schemeClr val="accent2"/>
                </a:solidFill>
              </a:rPr>
              <a:t>Per poli immaginari puri, si hanno sinusoidi (se poli semplici)  </a:t>
            </a:r>
          </a:p>
          <a:p>
            <a:r>
              <a:rPr lang="it-IT" altLang="it-IT">
                <a:solidFill>
                  <a:schemeClr val="accent2"/>
                </a:solidFill>
              </a:rPr>
              <a:t>o divergenti polinomialmente (se poli multipli)</a:t>
            </a:r>
            <a:endParaRPr lang="en-GB" altLang="it-IT">
              <a:solidFill>
                <a:schemeClr val="accent2"/>
              </a:solidFill>
            </a:endParaRPr>
          </a:p>
        </p:txBody>
      </p:sp>
      <p:graphicFrame>
        <p:nvGraphicFramePr>
          <p:cNvPr id="11270" name="Object 1032" descr="Diagonali larghe verso l'alto">
            <a:extLst>
              <a:ext uri="{FF2B5EF4-FFF2-40B4-BE49-F238E27FC236}">
                <a16:creationId xmlns:a16="http://schemas.microsoft.com/office/drawing/2014/main" id="{EA7C5D3A-2829-114E-9BE6-3C2F24726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1496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8" imgW="29552900" imgH="9067800" progId="Equation">
                  <p:embed/>
                </p:oleObj>
              </mc:Choice>
              <mc:Fallback>
                <p:oleObj name="Equation" r:id="rId8" imgW="29552900" imgH="9067800" progId="Equation">
                  <p:embed/>
                  <p:pic>
                    <p:nvPicPr>
                      <p:cNvPr id="11270" name="Object 1032" descr="Diagonali larghe verso l'alto">
                        <a:extLst>
                          <a:ext uri="{FF2B5EF4-FFF2-40B4-BE49-F238E27FC236}">
                            <a16:creationId xmlns:a16="http://schemas.microsoft.com/office/drawing/2014/main" id="{EA7C5D3A-2829-114E-9BE6-3C2F24726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496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033" descr="Diagonali larghe verso l'alto">
            <a:extLst>
              <a:ext uri="{FF2B5EF4-FFF2-40B4-BE49-F238E27FC236}">
                <a16:creationId xmlns:a16="http://schemas.microsoft.com/office/drawing/2014/main" id="{2F13E46D-99FB-1646-8DF0-E69A1BD44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3363914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509407918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999</TotalTime>
  <Words>920</Words>
  <Application>Microsoft Macintosh PowerPoint</Application>
  <PresentationFormat>Widescreen</PresentationFormat>
  <Paragraphs>163</Paragraphs>
  <Slides>1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6</vt:i4>
      </vt:variant>
      <vt:variant>
        <vt:lpstr>Titoli diapositive</vt:lpstr>
      </vt:variant>
      <vt:variant>
        <vt:i4>14</vt:i4>
      </vt:variant>
    </vt:vector>
  </HeadingPairs>
  <TitlesOfParts>
    <vt:vector size="26" baseType="lpstr">
      <vt:lpstr>Arial</vt:lpstr>
      <vt:lpstr>Copperplate Gothic Light</vt:lpstr>
      <vt:lpstr>Symbol</vt:lpstr>
      <vt:lpstr>Times New Roman</vt:lpstr>
      <vt:lpstr>Verdana</vt:lpstr>
      <vt:lpstr>uliSpare</vt:lpstr>
      <vt:lpstr>Image</vt:lpstr>
      <vt:lpstr>Equation</vt:lpstr>
      <vt:lpstr>MathType Equation</vt:lpstr>
      <vt:lpstr>Equazione</vt:lpstr>
      <vt:lpstr>Immagine bitmap</vt:lpstr>
      <vt:lpstr>ClipArt</vt:lpstr>
      <vt:lpstr>Applicazione delle Trasformate di Laplace Alle eq. differenziali</vt:lpstr>
      <vt:lpstr>Indice</vt:lpstr>
      <vt:lpstr>Applicazione alle eq. diff. Ingresso Uscita</vt:lpstr>
      <vt:lpstr>Applicazione alle eq. diff. Ingresso Uscita</vt:lpstr>
      <vt:lpstr>Decomposizione della Risposta</vt:lpstr>
      <vt:lpstr>Risposta di una coppia Cplx Conj</vt:lpstr>
      <vt:lpstr>Modi propri del sistema</vt:lpstr>
      <vt:lpstr>Caratteristiche della Funz. di Trasferimento</vt:lpstr>
      <vt:lpstr>Precisazioni per   Re[s]=0</vt:lpstr>
      <vt:lpstr>Cos’è l’antitrasformata di G(s) ?</vt:lpstr>
      <vt:lpstr>Esempio</vt:lpstr>
      <vt:lpstr>Applicazione al Carrellino</vt:lpstr>
      <vt:lpstr>Un ingresso più complesso</vt:lpstr>
      <vt:lpstr>Ingressi e Risposte Canonich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2</cp:revision>
  <cp:lastPrinted>1998-03-25T13:12:00Z</cp:lastPrinted>
  <dcterms:created xsi:type="dcterms:W3CDTF">2018-03-12T14:43:51Z</dcterms:created>
  <dcterms:modified xsi:type="dcterms:W3CDTF">2020-03-26T14:52:17Z</dcterms:modified>
</cp:coreProperties>
</file>